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8A1" w:rsidRDefault="001C2059" w:rsidP="001C2059">
      <w:pPr>
        <w:jc w:val="center"/>
        <w:rPr>
          <w:rFonts w:ascii="Times New Roman" w:hAnsi="Times New Roman" w:cs="Times New Roman"/>
          <w:sz w:val="28"/>
          <w:szCs w:val="28"/>
        </w:rPr>
      </w:pPr>
      <w:r w:rsidRPr="001C2059">
        <w:rPr>
          <w:rFonts w:ascii="Times New Roman" w:hAnsi="Times New Roman" w:cs="Times New Roman"/>
          <w:sz w:val="28"/>
          <w:szCs w:val="28"/>
        </w:rPr>
        <w:t>Р</w:t>
      </w:r>
      <w:r w:rsidR="009D5176">
        <w:rPr>
          <w:rFonts w:ascii="Times New Roman" w:hAnsi="Times New Roman" w:cs="Times New Roman"/>
          <w:sz w:val="28"/>
          <w:szCs w:val="28"/>
        </w:rPr>
        <w:t>асписание уроков и заданий на 22</w:t>
      </w:r>
      <w:r w:rsidR="00DC7657">
        <w:rPr>
          <w:rFonts w:ascii="Times New Roman" w:hAnsi="Times New Roman" w:cs="Times New Roman"/>
          <w:sz w:val="28"/>
          <w:szCs w:val="28"/>
        </w:rPr>
        <w:t>.05</w:t>
      </w:r>
      <w:r w:rsidRPr="001C2059">
        <w:rPr>
          <w:rFonts w:ascii="Times New Roman" w:hAnsi="Times New Roman" w:cs="Times New Roman"/>
          <w:sz w:val="28"/>
          <w:szCs w:val="28"/>
        </w:rPr>
        <w:t xml:space="preserve"> (</w:t>
      </w:r>
      <w:r w:rsidR="00856E9E">
        <w:rPr>
          <w:rFonts w:ascii="Times New Roman" w:hAnsi="Times New Roman" w:cs="Times New Roman"/>
          <w:sz w:val="28"/>
          <w:szCs w:val="28"/>
        </w:rPr>
        <w:t>пятница</w:t>
      </w:r>
      <w:r w:rsidRPr="001C2059">
        <w:rPr>
          <w:rFonts w:ascii="Times New Roman" w:hAnsi="Times New Roman" w:cs="Times New Roman"/>
          <w:sz w:val="28"/>
          <w:szCs w:val="28"/>
        </w:rPr>
        <w:t>)</w:t>
      </w:r>
    </w:p>
    <w:p w:rsidR="001C2059" w:rsidRPr="00BE7CDA" w:rsidRDefault="001C2059" w:rsidP="001C205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E7CDA">
        <w:rPr>
          <w:rFonts w:ascii="Times New Roman" w:hAnsi="Times New Roman" w:cs="Times New Roman"/>
          <w:b/>
          <w:sz w:val="28"/>
          <w:szCs w:val="28"/>
        </w:rPr>
        <w:t>1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86"/>
        <w:gridCol w:w="2051"/>
        <w:gridCol w:w="3374"/>
        <w:gridCol w:w="2560"/>
      </w:tblGrid>
      <w:tr w:rsidR="00AC394D" w:rsidRPr="00A66439" w:rsidTr="00AC394D">
        <w:trPr>
          <w:trHeight w:val="353"/>
        </w:trPr>
        <w:tc>
          <w:tcPr>
            <w:tcW w:w="1586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2051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3374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560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9D5176" w:rsidRPr="00A66439" w:rsidTr="00AC394D">
        <w:trPr>
          <w:trHeight w:val="353"/>
        </w:trPr>
        <w:tc>
          <w:tcPr>
            <w:tcW w:w="1586" w:type="dxa"/>
          </w:tcPr>
          <w:p w:rsidR="009D5176" w:rsidRPr="00A66439" w:rsidRDefault="009D5176" w:rsidP="00A15F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окружающий мир</w:t>
            </w:r>
          </w:p>
        </w:tc>
        <w:tc>
          <w:tcPr>
            <w:tcW w:w="2051" w:type="dxa"/>
          </w:tcPr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верим себя и оценим свои достижения по разделу «Почему и зачем?»</w:t>
            </w:r>
          </w:p>
        </w:tc>
        <w:tc>
          <w:tcPr>
            <w:tcW w:w="3374" w:type="dxa"/>
          </w:tcPr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1.Открыть учебник на с.76 – 83. Прочитать текст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2. Выполнить все задания. Ответы записать на листочке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Сначала пишем номер вопроса. Рядом рисуем кружок и закрашиваем его тем цветом, которым выбрали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и т. д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Страничка для самопроверки с.93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6. Фото прислать.</w:t>
            </w:r>
          </w:p>
        </w:tc>
        <w:tc>
          <w:tcPr>
            <w:tcW w:w="2560" w:type="dxa"/>
          </w:tcPr>
          <w:p w:rsidR="009D5176" w:rsidRPr="00A66439" w:rsidRDefault="009D5176" w:rsidP="00812E2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D5176" w:rsidRPr="00A66439" w:rsidTr="00AC394D">
        <w:trPr>
          <w:trHeight w:val="353"/>
        </w:trPr>
        <w:tc>
          <w:tcPr>
            <w:tcW w:w="1586" w:type="dxa"/>
          </w:tcPr>
          <w:p w:rsidR="009D5176" w:rsidRPr="00A66439" w:rsidRDefault="009D5176" w:rsidP="001C20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2051" w:type="dxa"/>
          </w:tcPr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хемы предложений</w:t>
            </w:r>
          </w:p>
          <w:p w:rsidR="009D5176" w:rsidRPr="00A66439" w:rsidRDefault="009D5176" w:rsidP="003A2993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374" w:type="dxa"/>
          </w:tcPr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1.Записать число, классная работа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2.Открыть учебник на с. 88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Выполнить упражнение по заданию. Выписать семь животных.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6. Прислать на проверку.</w:t>
            </w:r>
          </w:p>
        </w:tc>
        <w:tc>
          <w:tcPr>
            <w:tcW w:w="2560" w:type="dxa"/>
          </w:tcPr>
          <w:p w:rsidR="009D5176" w:rsidRPr="00A66439" w:rsidRDefault="009D5176" w:rsidP="00812E2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D5176" w:rsidRPr="00A66439" w:rsidTr="00AC394D">
        <w:trPr>
          <w:trHeight w:val="353"/>
        </w:trPr>
        <w:tc>
          <w:tcPr>
            <w:tcW w:w="1586" w:type="dxa"/>
          </w:tcPr>
          <w:p w:rsidR="009D5176" w:rsidRPr="00A66439" w:rsidRDefault="009D5176" w:rsidP="001C205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ф-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proofErr w:type="spellEnd"/>
          </w:p>
        </w:tc>
        <w:tc>
          <w:tcPr>
            <w:tcW w:w="2051" w:type="dxa"/>
          </w:tcPr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Игра «Пятнашки». Развитие скоростно-силовых качеств</w:t>
            </w:r>
          </w:p>
        </w:tc>
        <w:tc>
          <w:tcPr>
            <w:tcW w:w="3374" w:type="dxa"/>
          </w:tcPr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полните зарядку, разминая все мышцы организма.</w:t>
            </w:r>
          </w:p>
          <w:p w:rsidR="009D5176" w:rsidRPr="00A66439" w:rsidRDefault="009D5176" w:rsidP="003A2993">
            <w:pPr>
              <w:shd w:val="clear" w:color="auto" w:fill="FFFFFF"/>
              <w:spacing w:after="100" w:afterAutospacing="1"/>
              <w:outlineLvl w:val="2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зучить самостоятельно правила игры и поиграть:          </w:t>
            </w:r>
            <w:r w:rsidRPr="00A6643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ятнашки зайки</w:t>
            </w:r>
          </w:p>
          <w:p w:rsidR="009D5176" w:rsidRPr="00A66439" w:rsidRDefault="009D5176" w:rsidP="003A2993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Водящий может запятнать только </w:t>
            </w:r>
            <w:proofErr w:type="gramStart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егущего</w:t>
            </w:r>
            <w:proofErr w:type="gramEnd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 если игрок запрыгает на двух ногах, как зайчик, то он в безопасности от пятнашки.</w:t>
            </w:r>
          </w:p>
          <w:p w:rsidR="009D5176" w:rsidRPr="00A66439" w:rsidRDefault="009D5176" w:rsidP="003A2993">
            <w:pPr>
              <w:shd w:val="clear" w:color="auto" w:fill="FFFFFF"/>
              <w:spacing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ятнашки с домом</w:t>
            </w:r>
          </w:p>
          <w:p w:rsidR="009D5176" w:rsidRPr="00A66439" w:rsidRDefault="009D5176" w:rsidP="003A2993">
            <w:pPr>
              <w:shd w:val="clear" w:color="auto" w:fill="FFFFFF"/>
              <w:spacing w:after="100" w:afterAutospacing="1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По краям площадки рисуют два круга, это дома. Игроки могут спастись </w:t>
            </w:r>
            <w:proofErr w:type="gramStart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т</w:t>
            </w:r>
            <w:proofErr w:type="gramEnd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ятнашки в доме. В границах круга пятнать нельзя. Если </w:t>
            </w:r>
            <w:proofErr w:type="spellStart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ятнашка</w:t>
            </w:r>
            <w:proofErr w:type="spellEnd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, кого-то коснулся рукой, то игрок становится </w:t>
            </w:r>
            <w:proofErr w:type="spellStart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ятнашкой</w:t>
            </w:r>
            <w:proofErr w:type="spellEnd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</w:t>
            </w:r>
          </w:p>
          <w:p w:rsidR="009D5176" w:rsidRPr="00A66439" w:rsidRDefault="009D5176" w:rsidP="003A2993">
            <w:pPr>
              <w:shd w:val="clear" w:color="auto" w:fill="FFFFFF"/>
              <w:spacing w:after="100" w:afterAutospacing="1"/>
              <w:jc w:val="center"/>
              <w:outlineLvl w:val="2"/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bCs/>
                <w:color w:val="000000"/>
                <w:sz w:val="24"/>
                <w:szCs w:val="24"/>
                <w:lang w:eastAsia="ru-RU"/>
              </w:rPr>
              <w:t>Пятнашки «Ноги от земли»</w:t>
            </w:r>
          </w:p>
          <w:p w:rsidR="009D5176" w:rsidRPr="008A2CD4" w:rsidRDefault="009D5176" w:rsidP="008A2CD4">
            <w:pPr>
              <w:shd w:val="clear" w:color="auto" w:fill="FFFFFF"/>
              <w:spacing w:after="100" w:afterAutospacing="1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 xml:space="preserve">Играющий может спастись </w:t>
            </w:r>
            <w:proofErr w:type="gramStart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т</w:t>
            </w:r>
            <w:proofErr w:type="gramEnd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пятнашки, если в</w:t>
            </w:r>
            <w:r w:rsidR="008A2CD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анет на какой-нибудь предмет.</w:t>
            </w:r>
            <w:bookmarkStart w:id="0" w:name="_GoBack"/>
            <w:bookmarkEnd w:id="0"/>
          </w:p>
        </w:tc>
        <w:tc>
          <w:tcPr>
            <w:tcW w:w="2560" w:type="dxa"/>
          </w:tcPr>
          <w:p w:rsidR="009D5176" w:rsidRPr="00A66439" w:rsidRDefault="009D5176" w:rsidP="00812E2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9D5176" w:rsidRPr="00A66439" w:rsidTr="00AC394D">
        <w:trPr>
          <w:trHeight w:val="353"/>
        </w:trPr>
        <w:tc>
          <w:tcPr>
            <w:tcW w:w="1586" w:type="dxa"/>
          </w:tcPr>
          <w:p w:rsidR="009D5176" w:rsidRPr="00A66439" w:rsidRDefault="009D5176" w:rsidP="001C205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доровячок</w:t>
            </w:r>
            <w:proofErr w:type="spellEnd"/>
          </w:p>
        </w:tc>
        <w:tc>
          <w:tcPr>
            <w:tcW w:w="2051" w:type="dxa"/>
          </w:tcPr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День здоровья. «Как  хорошо здоровым быть»</w:t>
            </w:r>
          </w:p>
        </w:tc>
        <w:tc>
          <w:tcPr>
            <w:tcW w:w="3374" w:type="dxa"/>
          </w:tcPr>
          <w:p w:rsidR="009D5176" w:rsidRPr="00A66439" w:rsidRDefault="009D5176" w:rsidP="003A2993">
            <w:pPr>
              <w:rPr>
                <w:rStyle w:val="c4"/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66439">
              <w:rPr>
                <w:rStyle w:val="c4"/>
                <w:rFonts w:ascii="Times New Roman" w:hAnsi="Times New Roman" w:cs="Times New Roman"/>
                <w:color w:val="000000"/>
                <w:sz w:val="24"/>
                <w:szCs w:val="24"/>
              </w:rPr>
              <w:t> Прочитать и запомнить:</w:t>
            </w:r>
          </w:p>
          <w:p w:rsidR="009D5176" w:rsidRPr="00A66439" w:rsidRDefault="009D5176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1. Будь добрым и приветливым, вырабатывай позитивный взгляд на мир. Это располагает к тебе людей и продлевает жизнь. </w:t>
            </w:r>
          </w:p>
          <w:p w:rsidR="009D5176" w:rsidRPr="00A66439" w:rsidRDefault="009D5176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2. Правильно питайся, выбирай полезные продукты. </w:t>
            </w:r>
          </w:p>
          <w:p w:rsidR="009D5176" w:rsidRPr="00A66439" w:rsidRDefault="009D5176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3. Употребляй витамины. </w:t>
            </w:r>
          </w:p>
          <w:p w:rsidR="009D5176" w:rsidRPr="00A66439" w:rsidRDefault="009D5176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5. Развивай свой ум, интеллект. </w:t>
            </w:r>
          </w:p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6. Занимайся спортом, больше двигайся, ходи пешком, закаляйся. </w:t>
            </w:r>
          </w:p>
        </w:tc>
        <w:tc>
          <w:tcPr>
            <w:tcW w:w="2560" w:type="dxa"/>
          </w:tcPr>
          <w:p w:rsidR="009D5176" w:rsidRPr="00A66439" w:rsidRDefault="009D5176" w:rsidP="00812E26">
            <w:pPr>
              <w:pStyle w:val="c1"/>
              <w:shd w:val="clear" w:color="auto" w:fill="FFFFFF"/>
              <w:spacing w:before="0" w:beforeAutospacing="0" w:after="0" w:afterAutospacing="0"/>
              <w:rPr>
                <w:rStyle w:val="c4"/>
                <w:color w:val="000000"/>
              </w:rPr>
            </w:pPr>
          </w:p>
        </w:tc>
      </w:tr>
      <w:tr w:rsidR="009D5176" w:rsidRPr="00A66439" w:rsidTr="00AC394D">
        <w:trPr>
          <w:trHeight w:val="370"/>
        </w:trPr>
        <w:tc>
          <w:tcPr>
            <w:tcW w:w="1586" w:type="dxa"/>
          </w:tcPr>
          <w:p w:rsidR="009D5176" w:rsidRPr="00A66439" w:rsidRDefault="009D5176" w:rsidP="001C205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>Веселые нотки</w:t>
            </w:r>
          </w:p>
        </w:tc>
        <w:tc>
          <w:tcPr>
            <w:tcW w:w="2051" w:type="dxa"/>
          </w:tcPr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Музыкальная шкатулка. 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Чему мы научились</w:t>
            </w:r>
          </w:p>
        </w:tc>
        <w:tc>
          <w:tcPr>
            <w:tcW w:w="3374" w:type="dxa"/>
          </w:tcPr>
          <w:p w:rsidR="009D5176" w:rsidRPr="00A66439" w:rsidRDefault="009D5176" w:rsidP="003A2993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Повторить песню «Вот лягушка сидит, учит, учит алфавит»</w:t>
            </w:r>
          </w:p>
        </w:tc>
        <w:tc>
          <w:tcPr>
            <w:tcW w:w="2560" w:type="dxa"/>
          </w:tcPr>
          <w:p w:rsidR="009D5176" w:rsidRPr="00A66439" w:rsidRDefault="009D5176" w:rsidP="00812E2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1C2059" w:rsidRDefault="001C2059" w:rsidP="001C205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21507" w:rsidRPr="00BE7CDA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E7CDA">
        <w:rPr>
          <w:rFonts w:ascii="Times New Roman" w:hAnsi="Times New Roman" w:cs="Times New Roman"/>
          <w:b/>
          <w:sz w:val="28"/>
          <w:szCs w:val="28"/>
        </w:rPr>
        <w:t>2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29"/>
        <w:gridCol w:w="2474"/>
        <w:gridCol w:w="3080"/>
        <w:gridCol w:w="2488"/>
      </w:tblGrid>
      <w:tr w:rsidR="00AC394D" w:rsidRPr="00E31A6D" w:rsidTr="009D5176">
        <w:trPr>
          <w:trHeight w:val="353"/>
        </w:trPr>
        <w:tc>
          <w:tcPr>
            <w:tcW w:w="1529" w:type="dxa"/>
          </w:tcPr>
          <w:p w:rsidR="00AC394D" w:rsidRPr="00E31A6D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1A6D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2474" w:type="dxa"/>
          </w:tcPr>
          <w:p w:rsidR="00AC394D" w:rsidRPr="00E31A6D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1A6D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3080" w:type="dxa"/>
          </w:tcPr>
          <w:p w:rsidR="00AC394D" w:rsidRPr="00E31A6D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1A6D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488" w:type="dxa"/>
          </w:tcPr>
          <w:p w:rsidR="00AC394D" w:rsidRPr="00E31A6D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2C2AAE" w:rsidRPr="00E31A6D" w:rsidTr="009D5176">
        <w:trPr>
          <w:trHeight w:val="353"/>
        </w:trPr>
        <w:tc>
          <w:tcPr>
            <w:tcW w:w="1529" w:type="dxa"/>
          </w:tcPr>
          <w:p w:rsidR="002C2AAE" w:rsidRPr="00E31A6D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1A6D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2474" w:type="dxa"/>
          </w:tcPr>
          <w:p w:rsidR="002C2AAE" w:rsidRPr="00485C14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85C14">
              <w:rPr>
                <w:rFonts w:ascii="Times New Roman" w:eastAsia="Times New Roman" w:hAnsi="Times New Roman" w:cs="Times New Roman"/>
                <w:sz w:val="24"/>
                <w:szCs w:val="24"/>
              </w:rPr>
              <w:t>Время - дата и время - продолжительность</w:t>
            </w:r>
          </w:p>
        </w:tc>
        <w:tc>
          <w:tcPr>
            <w:tcW w:w="3080" w:type="dxa"/>
          </w:tcPr>
          <w:p w:rsidR="002C2AAE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11FBE">
              <w:rPr>
                <w:rFonts w:ascii="Times New Roman" w:hAnsi="Times New Roman" w:cs="Times New Roman"/>
                <w:sz w:val="24"/>
                <w:szCs w:val="24"/>
              </w:rPr>
              <w:t xml:space="preserve">Работа по учебнику  </w:t>
            </w:r>
          </w:p>
          <w:p w:rsidR="002C2AAE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11FB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154. № 1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2 действия).  </w:t>
            </w:r>
          </w:p>
          <w:p w:rsidR="002C2AAE" w:rsidRPr="00485C14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 155 № 1 и 2</w:t>
            </w:r>
          </w:p>
        </w:tc>
        <w:tc>
          <w:tcPr>
            <w:tcW w:w="2488" w:type="dxa"/>
          </w:tcPr>
          <w:p w:rsidR="002C2AAE" w:rsidRPr="00485C14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. 155 № 3-6</w:t>
            </w:r>
          </w:p>
        </w:tc>
      </w:tr>
      <w:tr w:rsidR="002C2AAE" w:rsidRPr="00E31A6D" w:rsidTr="009D5176">
        <w:trPr>
          <w:trHeight w:val="353"/>
        </w:trPr>
        <w:tc>
          <w:tcPr>
            <w:tcW w:w="1529" w:type="dxa"/>
          </w:tcPr>
          <w:p w:rsidR="002C2AAE" w:rsidRPr="00E31A6D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1A6D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2474" w:type="dxa"/>
          </w:tcPr>
          <w:p w:rsidR="002C2AAE" w:rsidRPr="004E3AD8" w:rsidRDefault="002C2AAE" w:rsidP="002C2AAE">
            <w:pPr>
              <w:rPr>
                <w:rFonts w:ascii="Times New Roman" w:eastAsia="Times New Roman" w:hAnsi="Times New Roman"/>
                <w:sz w:val="24"/>
                <w:szCs w:val="24"/>
              </w:rPr>
            </w:pPr>
            <w:r w:rsidRPr="00485C14">
              <w:rPr>
                <w:rFonts w:ascii="Times New Roman" w:eastAsia="Times New Roman" w:hAnsi="Times New Roman" w:cs="Times New Roman"/>
                <w:sz w:val="24"/>
                <w:szCs w:val="24"/>
              </w:rPr>
              <w:t>Непроизносимый согласный звук - нулевой звук</w:t>
            </w:r>
          </w:p>
        </w:tc>
        <w:tc>
          <w:tcPr>
            <w:tcW w:w="3080" w:type="dxa"/>
          </w:tcPr>
          <w:p w:rsidR="002C2AAE" w:rsidRPr="00485C14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11FBE">
              <w:rPr>
                <w:rFonts w:ascii="Times New Roman" w:hAnsi="Times New Roman" w:cs="Times New Roman"/>
                <w:sz w:val="24"/>
                <w:szCs w:val="24"/>
              </w:rPr>
              <w:t>Работа по учебнику  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143-145. Упр. 151 записать текст. Упр. 153 по заданию.</w:t>
            </w:r>
          </w:p>
        </w:tc>
        <w:tc>
          <w:tcPr>
            <w:tcW w:w="2488" w:type="dxa"/>
          </w:tcPr>
          <w:p w:rsidR="002C2AAE" w:rsidRPr="00485C14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. 154. Списать слова, называющие дни недели</w:t>
            </w:r>
          </w:p>
        </w:tc>
      </w:tr>
      <w:tr w:rsidR="002C2AAE" w:rsidRPr="00E31A6D" w:rsidTr="009D5176">
        <w:trPr>
          <w:trHeight w:val="353"/>
        </w:trPr>
        <w:tc>
          <w:tcPr>
            <w:tcW w:w="1529" w:type="dxa"/>
          </w:tcPr>
          <w:p w:rsidR="002C2AAE" w:rsidRPr="00E31A6D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1A6D">
              <w:rPr>
                <w:rFonts w:ascii="Times New Roman" w:hAnsi="Times New Roman" w:cs="Times New Roman"/>
                <w:sz w:val="24"/>
                <w:szCs w:val="24"/>
              </w:rPr>
              <w:t>ф-</w:t>
            </w:r>
            <w:proofErr w:type="spellStart"/>
            <w:r w:rsidRPr="00E31A6D"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proofErr w:type="spellEnd"/>
          </w:p>
        </w:tc>
        <w:tc>
          <w:tcPr>
            <w:tcW w:w="2474" w:type="dxa"/>
          </w:tcPr>
          <w:p w:rsidR="002C2AAE" w:rsidRDefault="002C2AAE" w:rsidP="002C2AAE">
            <w:pPr>
              <w:spacing w:line="200" w:lineRule="exact"/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</w:pPr>
          </w:p>
          <w:p w:rsidR="002C2AAE" w:rsidRPr="007634B9" w:rsidRDefault="002C2AAE" w:rsidP="002C2AAE">
            <w:pPr>
              <w:spacing w:line="200" w:lineRule="exac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634B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ег на 1000 м</w:t>
            </w:r>
          </w:p>
          <w:p w:rsidR="002C2AAE" w:rsidRPr="0042060D" w:rsidRDefault="002C2AAE" w:rsidP="002C2A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C0A4C">
              <w:rPr>
                <w:rFonts w:ascii="Times New Roman" w:eastAsia="Calibri" w:hAnsi="Times New Roman" w:cs="Times New Roman"/>
                <w:sz w:val="24"/>
                <w:szCs w:val="24"/>
              </w:rPr>
              <w:t>(без учета времени)</w:t>
            </w:r>
          </w:p>
        </w:tc>
        <w:tc>
          <w:tcPr>
            <w:tcW w:w="3080" w:type="dxa"/>
          </w:tcPr>
          <w:p w:rsidR="002C2AAE" w:rsidRPr="0042060D" w:rsidRDefault="002C2AAE" w:rsidP="002C2A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2060D">
              <w:rPr>
                <w:rFonts w:ascii="Times New Roman" w:eastAsia="Calibri" w:hAnsi="Times New Roman" w:cs="Times New Roman"/>
                <w:sz w:val="24"/>
                <w:szCs w:val="24"/>
              </w:rPr>
              <w:t>1.Выполнить зарядку, разминая все группы мышц организма.</w:t>
            </w:r>
          </w:p>
          <w:p w:rsidR="002C2AAE" w:rsidRPr="009E3127" w:rsidRDefault="002C2AAE" w:rsidP="002C2A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2060D"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Бег на 1000 м выполняется с высокого старта на беговой дорожке или ровной местности, на земляном или асфальтовом покрытии.</w:t>
            </w:r>
          </w:p>
        </w:tc>
        <w:tc>
          <w:tcPr>
            <w:tcW w:w="2488" w:type="dxa"/>
          </w:tcPr>
          <w:p w:rsidR="002C2AAE" w:rsidRPr="0042060D" w:rsidRDefault="002C2AAE" w:rsidP="002C2A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Запомнить технику бега на 1000 м</w:t>
            </w:r>
          </w:p>
        </w:tc>
      </w:tr>
      <w:tr w:rsidR="002C2AAE" w:rsidRPr="00E31A6D" w:rsidTr="009D5176">
        <w:trPr>
          <w:trHeight w:val="353"/>
        </w:trPr>
        <w:tc>
          <w:tcPr>
            <w:tcW w:w="1529" w:type="dxa"/>
          </w:tcPr>
          <w:p w:rsidR="002C2AAE" w:rsidRPr="00E31A6D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1A6D">
              <w:rPr>
                <w:rFonts w:ascii="Times New Roman" w:hAnsi="Times New Roman" w:cs="Times New Roman"/>
                <w:sz w:val="24"/>
                <w:szCs w:val="24"/>
              </w:rPr>
              <w:t>чтение</w:t>
            </w:r>
          </w:p>
        </w:tc>
        <w:tc>
          <w:tcPr>
            <w:tcW w:w="2474" w:type="dxa"/>
          </w:tcPr>
          <w:p w:rsidR="002C2AAE" w:rsidRPr="00485C14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85C14">
              <w:rPr>
                <w:rFonts w:ascii="Times New Roman" w:eastAsia="Times New Roman" w:hAnsi="Times New Roman" w:cs="Times New Roman"/>
                <w:sz w:val="24"/>
                <w:szCs w:val="24"/>
              </w:rPr>
              <w:t>С. Седов «</w:t>
            </w:r>
            <w:proofErr w:type="gramStart"/>
            <w:r w:rsidRPr="00485C14">
              <w:rPr>
                <w:rFonts w:ascii="Times New Roman" w:eastAsia="Times New Roman" w:hAnsi="Times New Roman" w:cs="Times New Roman"/>
                <w:sz w:val="24"/>
                <w:szCs w:val="24"/>
              </w:rPr>
              <w:t>Сказки про Змея</w:t>
            </w:r>
            <w:proofErr w:type="gramEnd"/>
            <w:r w:rsidRPr="00485C1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орыныча»</w:t>
            </w:r>
          </w:p>
        </w:tc>
        <w:tc>
          <w:tcPr>
            <w:tcW w:w="3080" w:type="dxa"/>
          </w:tcPr>
          <w:p w:rsidR="002C2AAE" w:rsidRPr="00485C14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11FBE">
              <w:rPr>
                <w:rFonts w:ascii="Times New Roman" w:hAnsi="Times New Roman" w:cs="Times New Roman"/>
                <w:sz w:val="24"/>
                <w:szCs w:val="24"/>
              </w:rPr>
              <w:t>Работа по учебнику  с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54-166.  Читать выразительно. Ответить на вопросы</w:t>
            </w:r>
          </w:p>
        </w:tc>
        <w:tc>
          <w:tcPr>
            <w:tcW w:w="2488" w:type="dxa"/>
          </w:tcPr>
          <w:p w:rsidR="002C2AAE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ай краткую характеристику герою каждой части </w:t>
            </w:r>
          </w:p>
          <w:p w:rsidR="002C2AAE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842F2F">
              <w:rPr>
                <w:rFonts w:ascii="Times New Roman" w:hAnsi="Times New Roman" w:cs="Times New Roman"/>
                <w:sz w:val="24"/>
                <w:szCs w:val="24"/>
              </w:rPr>
              <w:t xml:space="preserve">Генка </w:t>
            </w:r>
            <w:proofErr w:type="gramStart"/>
            <w:r w:rsidRPr="00842F2F">
              <w:rPr>
                <w:rFonts w:ascii="Times New Roman" w:hAnsi="Times New Roman" w:cs="Times New Roman"/>
                <w:sz w:val="24"/>
                <w:szCs w:val="24"/>
              </w:rPr>
              <w:t>–ж</w:t>
            </w:r>
            <w:proofErr w:type="gramEnd"/>
            <w:r w:rsidRPr="00842F2F">
              <w:rPr>
                <w:rFonts w:ascii="Times New Roman" w:hAnsi="Times New Roman" w:cs="Times New Roman"/>
                <w:sz w:val="24"/>
                <w:szCs w:val="24"/>
              </w:rPr>
              <w:t>адина.</w:t>
            </w:r>
          </w:p>
          <w:p w:rsidR="002C2AAE" w:rsidRPr="00842F2F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-…. И т. д.</w:t>
            </w:r>
          </w:p>
        </w:tc>
      </w:tr>
      <w:tr w:rsidR="002C2AAE" w:rsidRPr="00E31A6D" w:rsidTr="009D5176">
        <w:trPr>
          <w:trHeight w:val="353"/>
        </w:trPr>
        <w:tc>
          <w:tcPr>
            <w:tcW w:w="1529" w:type="dxa"/>
          </w:tcPr>
          <w:p w:rsidR="002C2AAE" w:rsidRPr="00E31A6D" w:rsidRDefault="002C2AAE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1A6D">
              <w:rPr>
                <w:rFonts w:ascii="Times New Roman" w:hAnsi="Times New Roman" w:cs="Times New Roman"/>
                <w:b/>
                <w:sz w:val="24"/>
                <w:szCs w:val="24"/>
              </w:rPr>
              <w:t>Веселые нотки</w:t>
            </w:r>
          </w:p>
        </w:tc>
        <w:tc>
          <w:tcPr>
            <w:tcW w:w="2474" w:type="dxa"/>
          </w:tcPr>
          <w:p w:rsidR="002C2AAE" w:rsidRPr="00B60388" w:rsidRDefault="002C2AAE" w:rsidP="002C2AAE">
            <w:pP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B60388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Весёлый мультипликационный час.</w:t>
            </w:r>
          </w:p>
          <w:p w:rsidR="002C2AAE" w:rsidRPr="006B1216" w:rsidRDefault="002C2AAE" w:rsidP="002C2AAE">
            <w:pP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7634B9">
              <w:rPr>
                <w:rFonts w:ascii="Times New Roman" w:eastAsia="Times New Roman" w:hAnsi="Times New Roman" w:cs="Times New Roman"/>
                <w:sz w:val="24"/>
                <w:szCs w:val="24"/>
              </w:rPr>
              <w:t>Песни из мультфильмов</w:t>
            </w:r>
          </w:p>
        </w:tc>
        <w:tc>
          <w:tcPr>
            <w:tcW w:w="3080" w:type="dxa"/>
          </w:tcPr>
          <w:p w:rsidR="002C2AAE" w:rsidRPr="006B1216" w:rsidRDefault="002C2AAE" w:rsidP="002C2A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спомнить  песни из мультфильмов и спеть их</w:t>
            </w:r>
          </w:p>
        </w:tc>
        <w:tc>
          <w:tcPr>
            <w:tcW w:w="2488" w:type="dxa"/>
          </w:tcPr>
          <w:p w:rsidR="002C2AAE" w:rsidRDefault="002C2AAE" w:rsidP="002C2A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2C2AAE" w:rsidRPr="00E31A6D" w:rsidTr="009D5176">
        <w:trPr>
          <w:trHeight w:val="370"/>
        </w:trPr>
        <w:tc>
          <w:tcPr>
            <w:tcW w:w="1529" w:type="dxa"/>
          </w:tcPr>
          <w:p w:rsidR="002C2AAE" w:rsidRPr="00E31A6D" w:rsidRDefault="002C2AAE" w:rsidP="002C2AA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E31A6D">
              <w:rPr>
                <w:rFonts w:ascii="Times New Roman" w:hAnsi="Times New Roman" w:cs="Times New Roman"/>
                <w:b/>
                <w:sz w:val="24"/>
                <w:szCs w:val="24"/>
              </w:rPr>
              <w:t>Здоровячок</w:t>
            </w:r>
            <w:proofErr w:type="spellEnd"/>
          </w:p>
        </w:tc>
        <w:tc>
          <w:tcPr>
            <w:tcW w:w="2474" w:type="dxa"/>
          </w:tcPr>
          <w:p w:rsidR="002C2AAE" w:rsidRPr="007634B9" w:rsidRDefault="002C2AAE" w:rsidP="002C2A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634B9">
              <w:rPr>
                <w:rFonts w:ascii="Times New Roman" w:eastAsia="Calibri" w:hAnsi="Times New Roman" w:cs="Times New Roman"/>
                <w:sz w:val="24"/>
                <w:szCs w:val="24"/>
              </w:rPr>
              <w:t>Подвижные игры</w:t>
            </w:r>
          </w:p>
        </w:tc>
        <w:tc>
          <w:tcPr>
            <w:tcW w:w="3080" w:type="dxa"/>
          </w:tcPr>
          <w:p w:rsidR="002C2AAE" w:rsidRPr="006B1216" w:rsidRDefault="002C2AAE" w:rsidP="002C2AA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оиграть в подвижны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игры</w:t>
            </w:r>
          </w:p>
        </w:tc>
        <w:tc>
          <w:tcPr>
            <w:tcW w:w="2488" w:type="dxa"/>
          </w:tcPr>
          <w:p w:rsidR="002C2AAE" w:rsidRPr="006A04E9" w:rsidRDefault="002C2AAE" w:rsidP="002C2AAE">
            <w:pPr>
              <w:pStyle w:val="c1"/>
              <w:shd w:val="clear" w:color="auto" w:fill="FFFFFF"/>
              <w:spacing w:before="0" w:beforeAutospacing="0" w:after="0" w:afterAutospacing="0"/>
              <w:rPr>
                <w:rStyle w:val="c4"/>
                <w:color w:val="000000"/>
              </w:rPr>
            </w:pPr>
          </w:p>
        </w:tc>
      </w:tr>
    </w:tbl>
    <w:p w:rsidR="00E21507" w:rsidRDefault="00E21507" w:rsidP="00E21507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21507" w:rsidRPr="00B62A2A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2A2A">
        <w:rPr>
          <w:rFonts w:ascii="Times New Roman" w:hAnsi="Times New Roman" w:cs="Times New Roman"/>
          <w:b/>
          <w:sz w:val="28"/>
          <w:szCs w:val="28"/>
        </w:rPr>
        <w:t>3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49"/>
        <w:gridCol w:w="1549"/>
        <w:gridCol w:w="4548"/>
        <w:gridCol w:w="2225"/>
      </w:tblGrid>
      <w:tr w:rsidR="00AC394D" w:rsidRPr="00A66439" w:rsidTr="00FA1251">
        <w:trPr>
          <w:trHeight w:val="353"/>
        </w:trPr>
        <w:tc>
          <w:tcPr>
            <w:tcW w:w="1249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549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4548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225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FA1251" w:rsidRPr="00A66439" w:rsidTr="00FA1251">
        <w:trPr>
          <w:trHeight w:val="353"/>
        </w:trPr>
        <w:tc>
          <w:tcPr>
            <w:tcW w:w="1249" w:type="dxa"/>
          </w:tcPr>
          <w:p w:rsidR="00FA1251" w:rsidRPr="00A66439" w:rsidRDefault="00FA1251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549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Измеряем. Вычисляем. Сравниваем</w:t>
            </w:r>
          </w:p>
        </w:tc>
        <w:tc>
          <w:tcPr>
            <w:tcW w:w="4548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бота с учебником.</w:t>
            </w:r>
          </w:p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тр. 138, № 421, 423 письменно.</w:t>
            </w:r>
          </w:p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Стр. 139, № 425, письменно. </w:t>
            </w:r>
          </w:p>
        </w:tc>
        <w:tc>
          <w:tcPr>
            <w:tcW w:w="2225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тр. 139, № 426, решить задачу. Работу отправить на проверку.</w:t>
            </w:r>
          </w:p>
        </w:tc>
      </w:tr>
      <w:tr w:rsidR="00FA1251" w:rsidRPr="00A66439" w:rsidTr="00FA1251">
        <w:trPr>
          <w:trHeight w:val="353"/>
        </w:trPr>
        <w:tc>
          <w:tcPr>
            <w:tcW w:w="1249" w:type="dxa"/>
          </w:tcPr>
          <w:p w:rsidR="00FA1251" w:rsidRPr="00A66439" w:rsidRDefault="00FA1251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музыка</w:t>
            </w:r>
          </w:p>
        </w:tc>
        <w:tc>
          <w:tcPr>
            <w:tcW w:w="1549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О важнейших средствах построения музыки</w:t>
            </w:r>
          </w:p>
        </w:tc>
        <w:tc>
          <w:tcPr>
            <w:tcW w:w="4548" w:type="dxa"/>
          </w:tcPr>
          <w:p w:rsidR="00FA1251" w:rsidRPr="00A66439" w:rsidRDefault="00FA1251" w:rsidP="00FA1251">
            <w:pPr>
              <w:pStyle w:val="a4"/>
              <w:numPr>
                <w:ilvl w:val="0"/>
                <w:numId w:val="22"/>
              </w:numPr>
              <w:shd w:val="clear" w:color="auto" w:fill="FFFFFF"/>
              <w:spacing w:before="0" w:beforeAutospacing="0" w:after="0" w:afterAutospacing="0" w:line="240" w:lineRule="atLeast"/>
              <w:rPr>
                <w:lang w:eastAsia="en-US"/>
              </w:rPr>
            </w:pPr>
            <w:r w:rsidRPr="00A66439">
              <w:rPr>
                <w:lang w:eastAsia="en-US"/>
              </w:rPr>
              <w:t xml:space="preserve">Прослушать Гимн России в исполнении детей </w:t>
            </w:r>
            <w:hyperlink r:id="rId7" w:history="1">
              <w:r w:rsidRPr="00A66439">
                <w:rPr>
                  <w:rStyle w:val="a5"/>
                  <w:lang w:eastAsia="en-US"/>
                </w:rPr>
                <w:t>https://www.youtube.com/watch?v=t1IWcYHm0uo</w:t>
              </w:r>
            </w:hyperlink>
          </w:p>
          <w:p w:rsidR="00FA1251" w:rsidRPr="00A66439" w:rsidRDefault="00FA1251" w:rsidP="00FA1251">
            <w:pPr>
              <w:pStyle w:val="a4"/>
              <w:numPr>
                <w:ilvl w:val="0"/>
                <w:numId w:val="22"/>
              </w:numPr>
              <w:shd w:val="clear" w:color="auto" w:fill="FFFFFF"/>
              <w:spacing w:before="0" w:beforeAutospacing="0" w:after="0" w:afterAutospacing="0" w:line="240" w:lineRule="atLeast"/>
              <w:rPr>
                <w:lang w:eastAsia="en-US"/>
              </w:rPr>
            </w:pPr>
            <w:r w:rsidRPr="00A66439">
              <w:rPr>
                <w:lang w:eastAsia="en-US"/>
              </w:rPr>
              <w:t>Познакомиться со словами гимна России.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1 куплет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оссия - священная наша держава,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оссия - любимая наша страна.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гучая воля, великая слава -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вое достоянье на все времена!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рипев: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лавься, Отечество наше свободное,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ратских народов союз вековой,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дками данная мудрость народная!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лавься, страна! Мы гордимся тобой!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2 куплет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т южных морей до полярного края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скинулись наши леса и поля.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дна ты на свете! Одна ты такая,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ранимая Богом родная земля!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 Припев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3 куплет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Широкий простор для мечты и для жизни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ядущие</w:t>
            </w:r>
            <w:proofErr w:type="gramEnd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нам открывают года.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м силу дает наша верность Отчизне.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ак было, так есть и так будет всегда!</w:t>
            </w:r>
          </w:p>
          <w:p w:rsidR="00FA1251" w:rsidRPr="00A66439" w:rsidRDefault="00FA1251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 Припев</w:t>
            </w: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</w:t>
            </w:r>
          </w:p>
          <w:p w:rsidR="00FA1251" w:rsidRPr="00A66439" w:rsidRDefault="00FA1251" w:rsidP="00FA1251">
            <w:pPr>
              <w:pStyle w:val="a6"/>
              <w:numPr>
                <w:ilvl w:val="0"/>
                <w:numId w:val="22"/>
              </w:numPr>
              <w:shd w:val="clear" w:color="auto" w:fill="FFFFFF"/>
              <w:spacing w:line="240" w:lineRule="atLeast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Пропеть песню вместе с исполнителями 3 раза.</w:t>
            </w:r>
          </w:p>
        </w:tc>
        <w:tc>
          <w:tcPr>
            <w:tcW w:w="2225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Выучить 1 куплет и припев, записать аудио, как вы  поете 1 куплет и припев, и отправить для оценивания  по адресу </w:t>
            </w:r>
            <w:hyperlink r:id="rId8" w:history="1"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mnatalia</w:t>
              </w:r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</w:rPr>
                <w:t>1983@</w:t>
              </w:r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</w:rPr>
                <w:t>.</w:t>
              </w:r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ru</w:t>
              </w:r>
            </w:hyperlink>
          </w:p>
        </w:tc>
      </w:tr>
      <w:tr w:rsidR="00FA1251" w:rsidRPr="00A66439" w:rsidTr="00FA1251">
        <w:trPr>
          <w:trHeight w:val="353"/>
        </w:trPr>
        <w:tc>
          <w:tcPr>
            <w:tcW w:w="1249" w:type="dxa"/>
          </w:tcPr>
          <w:p w:rsidR="00FA1251" w:rsidRPr="00A66439" w:rsidRDefault="00FA1251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чтение</w:t>
            </w:r>
          </w:p>
        </w:tc>
        <w:tc>
          <w:tcPr>
            <w:tcW w:w="1549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Характеристика героев рассказа </w:t>
            </w:r>
            <w:proofErr w:type="spellStart"/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А.Гайдара</w:t>
            </w:r>
            <w:proofErr w:type="spellEnd"/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«Чук  и Гек»</w:t>
            </w:r>
          </w:p>
        </w:tc>
        <w:tc>
          <w:tcPr>
            <w:tcW w:w="4548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бота с учебником.</w:t>
            </w:r>
          </w:p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Стр.179-183, прочитать, ответить на вопросы  на стр. 183. </w:t>
            </w:r>
          </w:p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25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Написать ответ на вопрос: Что такое счастье?</w:t>
            </w:r>
          </w:p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боту прислать на проверку.</w:t>
            </w:r>
          </w:p>
        </w:tc>
      </w:tr>
      <w:tr w:rsidR="00FA1251" w:rsidRPr="00A66439" w:rsidTr="00FA1251">
        <w:trPr>
          <w:trHeight w:val="353"/>
        </w:trPr>
        <w:tc>
          <w:tcPr>
            <w:tcW w:w="1249" w:type="dxa"/>
          </w:tcPr>
          <w:p w:rsidR="00FA1251" w:rsidRPr="00A66439" w:rsidRDefault="00FA1251" w:rsidP="00A15F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одной язык</w:t>
            </w:r>
          </w:p>
        </w:tc>
        <w:tc>
          <w:tcPr>
            <w:tcW w:w="1549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А. А. Прокофьев «Люблю березу русскую»</w:t>
            </w:r>
          </w:p>
        </w:tc>
        <w:tc>
          <w:tcPr>
            <w:tcW w:w="4548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бота с красной Хрестоматией.</w:t>
            </w:r>
          </w:p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тр. 90, у кого нет учебника, найти в сети Интернет стихотворение А. А. Прокофьева «Люблю березу русскую»), прочитать.</w:t>
            </w:r>
            <w:proofErr w:type="gramEnd"/>
          </w:p>
        </w:tc>
        <w:tc>
          <w:tcPr>
            <w:tcW w:w="2225" w:type="dxa"/>
          </w:tcPr>
          <w:p w:rsidR="00FA1251" w:rsidRPr="00A66439" w:rsidRDefault="00FA1251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Научиться читать стихотворение выразительно, сделать аудиозапись выразительного 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чтения, прислать на проверку.</w:t>
            </w:r>
          </w:p>
        </w:tc>
      </w:tr>
      <w:tr w:rsidR="00FA1251" w:rsidRPr="00A66439" w:rsidTr="00FA1251">
        <w:trPr>
          <w:trHeight w:val="353"/>
        </w:trPr>
        <w:tc>
          <w:tcPr>
            <w:tcW w:w="1249" w:type="dxa"/>
          </w:tcPr>
          <w:p w:rsidR="00FA1251" w:rsidRPr="00A66439" w:rsidRDefault="00FA1251" w:rsidP="002C2A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доровячок</w:t>
            </w:r>
            <w:proofErr w:type="spellEnd"/>
          </w:p>
        </w:tc>
        <w:tc>
          <w:tcPr>
            <w:tcW w:w="1549" w:type="dxa"/>
          </w:tcPr>
          <w:p w:rsidR="00FA1251" w:rsidRPr="00A66439" w:rsidRDefault="00FA1251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</w:rPr>
              <w:t>Игра «Не зная броду, не суйся в воду»</w:t>
            </w:r>
          </w:p>
        </w:tc>
        <w:tc>
          <w:tcPr>
            <w:tcW w:w="4548" w:type="dxa"/>
          </w:tcPr>
          <w:p w:rsidR="00FA1251" w:rsidRPr="00A66439" w:rsidRDefault="00FA1251" w:rsidP="002C2AAE">
            <w:pPr>
              <w:shd w:val="clear" w:color="auto" w:fill="FFFFFF"/>
              <w:spacing w:before="225" w:after="150"/>
              <w:outlineLvl w:val="0"/>
              <w:rPr>
                <w:rFonts w:ascii="Times New Roman" w:eastAsia="Times New Roman" w:hAnsi="Times New Roman" w:cs="Times New Roman"/>
                <w:bCs/>
                <w:color w:val="4D4D4D"/>
                <w:kern w:val="36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bCs/>
                <w:color w:val="4D4D4D"/>
                <w:kern w:val="36"/>
                <w:sz w:val="24"/>
                <w:szCs w:val="24"/>
              </w:rPr>
              <w:t>Презентация "Тропинки здоровья" для детей 3-4 классов. Посмотри презентацию. Выполни задания</w:t>
            </w:r>
          </w:p>
        </w:tc>
        <w:tc>
          <w:tcPr>
            <w:tcW w:w="2225" w:type="dxa"/>
          </w:tcPr>
          <w:p w:rsidR="00FA1251" w:rsidRPr="00A66439" w:rsidRDefault="00FA1251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1251" w:rsidRPr="00A66439" w:rsidTr="00FA1251">
        <w:trPr>
          <w:trHeight w:val="370"/>
        </w:trPr>
        <w:tc>
          <w:tcPr>
            <w:tcW w:w="1249" w:type="dxa"/>
          </w:tcPr>
          <w:p w:rsidR="00FA1251" w:rsidRPr="00A66439" w:rsidRDefault="00FA1251" w:rsidP="002C2AA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>Веселые нотки</w:t>
            </w:r>
          </w:p>
        </w:tc>
        <w:tc>
          <w:tcPr>
            <w:tcW w:w="1549" w:type="dxa"/>
          </w:tcPr>
          <w:p w:rsidR="00FA1251" w:rsidRPr="00A66439" w:rsidRDefault="00FA1251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Скоро лето     </w:t>
            </w:r>
          </w:p>
        </w:tc>
        <w:tc>
          <w:tcPr>
            <w:tcW w:w="4548" w:type="dxa"/>
          </w:tcPr>
          <w:p w:rsidR="00FA1251" w:rsidRPr="00A66439" w:rsidRDefault="00FA1251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есни о лете</w:t>
            </w:r>
          </w:p>
          <w:p w:rsidR="00FA1251" w:rsidRPr="00A66439" w:rsidRDefault="00FA1251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дуга-дуга</w:t>
            </w:r>
          </w:p>
          <w:p w:rsidR="00FA1251" w:rsidRPr="00A66439" w:rsidRDefault="00FA1251" w:rsidP="002C2AAE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Вступление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а-рам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 па-па-рам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а-рам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 па-па-рам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а-рам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 па-па-рам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а-рам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 па-па-рам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  <w:t>1.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Дождь стучал по крышам - мыл витрин афиши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лился на асфальте и коснулся платья.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А когда притих немножко, дети вышли на дорожку</w:t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И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увидели: "О чудо </w:t>
            </w:r>
          </w:p>
          <w:p w:rsidR="00FA1251" w:rsidRPr="00A66439" w:rsidRDefault="00FA1251" w:rsidP="002C2AAE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Радуга взялась откуда"?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пев: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расками раскрасила речку и луга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усть летит над городом песенка моя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2. Мне бы на мгновенье </w:t>
            </w:r>
          </w:p>
          <w:p w:rsidR="00FA1251" w:rsidRPr="00A66439" w:rsidRDefault="00FA1251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и коснуться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Ну, и в дополнение, в краски окунуться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Но, пройдёт ещё мгновенье и исчезнет прочь виденье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створятся в небе краски и не будет больше сказки.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пев: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расками раскрасила речку и луга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</w:t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сть летит над городом песенка моя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оигрыш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пев: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расками раскрасила речку и луга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</w:t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сть летит над городом песенка моя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</w:t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сть летит над городом песенка моя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→ </w:t>
            </w:r>
            <w:hyperlink r:id="rId9" w:history="1">
              <w:r w:rsidRPr="00A66439">
                <w:rPr>
                  <w:rStyle w:val="a5"/>
                  <w:rFonts w:ascii="Times New Roman" w:hAnsi="Times New Roman" w:cs="Times New Roman"/>
                  <w:color w:val="3A625D"/>
                  <w:sz w:val="24"/>
                  <w:szCs w:val="24"/>
                  <w:shd w:val="clear" w:color="auto" w:fill="FFFFFF"/>
                </w:rPr>
                <w:t>http://songspro.ru/1/Anastasiya-Ovseychik/tekst-pesni-Raduga-duga</w:t>
              </w:r>
            </w:hyperlink>
          </w:p>
        </w:tc>
        <w:tc>
          <w:tcPr>
            <w:tcW w:w="2225" w:type="dxa"/>
          </w:tcPr>
          <w:p w:rsidR="00FA1251" w:rsidRPr="00A66439" w:rsidRDefault="00FA1251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21507" w:rsidRPr="006D7A46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7A46">
        <w:rPr>
          <w:rFonts w:ascii="Times New Roman" w:hAnsi="Times New Roman" w:cs="Times New Roman"/>
          <w:b/>
          <w:sz w:val="28"/>
          <w:szCs w:val="28"/>
        </w:rPr>
        <w:t>4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54"/>
        <w:gridCol w:w="4155"/>
        <w:gridCol w:w="2711"/>
        <w:gridCol w:w="1551"/>
      </w:tblGrid>
      <w:tr w:rsidR="00AC394D" w:rsidRPr="00A66439" w:rsidTr="003A2993">
        <w:trPr>
          <w:trHeight w:val="353"/>
        </w:trPr>
        <w:tc>
          <w:tcPr>
            <w:tcW w:w="1175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едмет</w:t>
            </w:r>
          </w:p>
        </w:tc>
        <w:tc>
          <w:tcPr>
            <w:tcW w:w="4238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763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1395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3A2993" w:rsidRPr="00A66439" w:rsidTr="003A2993">
        <w:trPr>
          <w:trHeight w:val="353"/>
        </w:trPr>
        <w:tc>
          <w:tcPr>
            <w:tcW w:w="1175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4238" w:type="dxa"/>
          </w:tcPr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</w:rPr>
              <w:t>Как мы на</w:t>
            </w:r>
            <w:r w:rsidRPr="00A66439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учились ре</w:t>
            </w:r>
            <w:r w:rsidRPr="00A66439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шать задачи</w:t>
            </w: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A66439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на работу</w:t>
            </w:r>
          </w:p>
        </w:tc>
        <w:tc>
          <w:tcPr>
            <w:tcW w:w="2763" w:type="dxa"/>
          </w:tcPr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.107-108 №356, 361 – по заданию</w:t>
            </w:r>
          </w:p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Сделать фото отправить на эл. почту innamasl83@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andex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u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</w:p>
        </w:tc>
        <w:tc>
          <w:tcPr>
            <w:tcW w:w="1395" w:type="dxa"/>
          </w:tcPr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№362  – решить задачу</w:t>
            </w:r>
          </w:p>
        </w:tc>
      </w:tr>
      <w:tr w:rsidR="003A2993" w:rsidRPr="00A66439" w:rsidTr="003A2993">
        <w:trPr>
          <w:trHeight w:val="353"/>
        </w:trPr>
        <w:tc>
          <w:tcPr>
            <w:tcW w:w="1175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музыка</w:t>
            </w:r>
          </w:p>
        </w:tc>
        <w:tc>
          <w:tcPr>
            <w:tcW w:w="4238" w:type="dxa"/>
          </w:tcPr>
          <w:p w:rsidR="003A2993" w:rsidRPr="00A66439" w:rsidRDefault="003A2993" w:rsidP="00FA1251">
            <w:pPr>
              <w:pStyle w:val="a4"/>
              <w:numPr>
                <w:ilvl w:val="0"/>
                <w:numId w:val="23"/>
              </w:numPr>
              <w:shd w:val="clear" w:color="auto" w:fill="FFFFFF"/>
              <w:spacing w:before="0" w:beforeAutospacing="0" w:after="0" w:afterAutospacing="0" w:line="240" w:lineRule="atLeast"/>
              <w:rPr>
                <w:lang w:eastAsia="en-US"/>
              </w:rPr>
            </w:pPr>
            <w:r w:rsidRPr="00A66439">
              <w:rPr>
                <w:lang w:eastAsia="en-US"/>
              </w:rPr>
              <w:t xml:space="preserve">Прослушать Гимн России в исполнении детей </w:t>
            </w:r>
            <w:hyperlink r:id="rId10" w:history="1">
              <w:r w:rsidRPr="00A66439">
                <w:rPr>
                  <w:rStyle w:val="a5"/>
                  <w:lang w:eastAsia="en-US"/>
                </w:rPr>
                <w:t>https://www.youtube.com/watch?v=t1IWcYHm0uo</w:t>
              </w:r>
            </w:hyperlink>
          </w:p>
          <w:p w:rsidR="003A2993" w:rsidRPr="00A66439" w:rsidRDefault="003A2993" w:rsidP="00FA1251">
            <w:pPr>
              <w:pStyle w:val="a4"/>
              <w:numPr>
                <w:ilvl w:val="0"/>
                <w:numId w:val="23"/>
              </w:numPr>
              <w:shd w:val="clear" w:color="auto" w:fill="FFFFFF"/>
              <w:spacing w:before="0" w:beforeAutospacing="0" w:after="0" w:afterAutospacing="0" w:line="240" w:lineRule="atLeast"/>
              <w:rPr>
                <w:lang w:eastAsia="en-US"/>
              </w:rPr>
            </w:pPr>
            <w:r w:rsidRPr="00A66439">
              <w:rPr>
                <w:lang w:eastAsia="en-US"/>
              </w:rPr>
              <w:t>Познакомиться со словами гимна России.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1 куплет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оссия - священная наша держава,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оссия - любимая наша страна.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гучая воля, великая слава -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вое достоянье на все времена!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Припев: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лавься, Отечество наше свободное,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ратских народов союз вековой,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редками данная мудрость народная!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лавься, страна! Мы гордимся тобой!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2 куплет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т южных морей до полярного края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скинулись наши леса и поля.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дна ты на свете! Одна ты такая,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ранимая Богом родная земля!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 Припев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3 куплет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Широкий простор для мечты и для жизни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Грядущие</w:t>
            </w:r>
            <w:proofErr w:type="gramEnd"/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нам открывают года.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м силу дает наша верность Отчизне.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ак было, так есть и так будет всегда!</w:t>
            </w:r>
          </w:p>
          <w:p w:rsidR="003A2993" w:rsidRPr="00A66439" w:rsidRDefault="003A2993">
            <w:pPr>
              <w:shd w:val="clear" w:color="auto" w:fill="FFFFFF"/>
              <w:tabs>
                <w:tab w:val="left" w:pos="33"/>
                <w:tab w:val="left" w:pos="175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tLeast"/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 Припев</w:t>
            </w: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</w:t>
            </w:r>
          </w:p>
          <w:p w:rsidR="003A2993" w:rsidRPr="00A66439" w:rsidRDefault="003A2993" w:rsidP="00FA1251">
            <w:pPr>
              <w:pStyle w:val="a6"/>
              <w:numPr>
                <w:ilvl w:val="0"/>
                <w:numId w:val="23"/>
              </w:numPr>
              <w:shd w:val="clear" w:color="auto" w:fill="FFFFFF"/>
              <w:spacing w:line="240" w:lineRule="atLeast"/>
              <w:contextualSpacing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color w:val="333333"/>
                <w:sz w:val="24"/>
                <w:szCs w:val="24"/>
                <w:lang w:eastAsia="ru-RU"/>
              </w:rPr>
              <w:t>Пропеть песню вместе с исполнителями 3 раза.</w:t>
            </w:r>
          </w:p>
        </w:tc>
        <w:tc>
          <w:tcPr>
            <w:tcW w:w="2763" w:type="dxa"/>
          </w:tcPr>
          <w:p w:rsidR="003A2993" w:rsidRPr="00A66439" w:rsidRDefault="003A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Выучить 1 куплет и припев, записать аудио, как вы  поете 1 куплет и припев, и отправить для оценивания  по адресу </w:t>
            </w:r>
            <w:hyperlink r:id="rId11" w:history="1"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mnatalia</w:t>
              </w:r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</w:rPr>
                <w:t>1983@</w:t>
              </w:r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</w:rPr>
                <w:t>.</w:t>
              </w:r>
              <w:r w:rsidRPr="00A66439">
                <w:rPr>
                  <w:rStyle w:val="a5"/>
                  <w:rFonts w:ascii="Times New Roman" w:eastAsiaTheme="majorEastAsia" w:hAnsi="Times New Roman" w:cs="Times New Roman"/>
                  <w:sz w:val="24"/>
                  <w:szCs w:val="24"/>
                  <w:lang w:val="en-US"/>
                </w:rPr>
                <w:t>ru</w:t>
              </w:r>
            </w:hyperlink>
          </w:p>
        </w:tc>
        <w:tc>
          <w:tcPr>
            <w:tcW w:w="1395" w:type="dxa"/>
          </w:tcPr>
          <w:p w:rsidR="003A2993" w:rsidRPr="00A66439" w:rsidRDefault="003A2993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2993" w:rsidRPr="00A66439" w:rsidTr="003A2993">
        <w:trPr>
          <w:trHeight w:val="353"/>
        </w:trPr>
        <w:tc>
          <w:tcPr>
            <w:tcW w:w="1175" w:type="dxa"/>
          </w:tcPr>
          <w:p w:rsidR="003A2993" w:rsidRPr="00A66439" w:rsidRDefault="003A2993" w:rsidP="002C2A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одной язык</w:t>
            </w:r>
          </w:p>
        </w:tc>
        <w:tc>
          <w:tcPr>
            <w:tcW w:w="4238" w:type="dxa"/>
          </w:tcPr>
          <w:p w:rsidR="003A2993" w:rsidRPr="00A66439" w:rsidRDefault="003A2993" w:rsidP="002C2AAE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>«Скоро лето» </w:t>
            </w:r>
          </w:p>
          <w:p w:rsidR="003A2993" w:rsidRPr="00A66439" w:rsidRDefault="003A2993" w:rsidP="002C2AAE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:rsidR="003A2993" w:rsidRPr="00A66439" w:rsidRDefault="003A2993" w:rsidP="002C2AAE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  <w:p w:rsidR="003A2993" w:rsidRPr="00A66439" w:rsidRDefault="003A2993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63" w:type="dxa"/>
          </w:tcPr>
          <w:p w:rsidR="003A2993" w:rsidRPr="00A66439" w:rsidRDefault="003A2993" w:rsidP="002C2AAE">
            <w:pPr>
              <w:shd w:val="clear" w:color="auto" w:fill="FFFFFF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накомство с поэзией     А. С. Назаренко. Сборник «Земные зори». Чтение стихов о лете местных  поэтов</w:t>
            </w:r>
          </w:p>
        </w:tc>
        <w:tc>
          <w:tcPr>
            <w:tcW w:w="1395" w:type="dxa"/>
          </w:tcPr>
          <w:p w:rsidR="003A2993" w:rsidRPr="00A66439" w:rsidRDefault="003A2993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Выразительное чтение</w:t>
            </w:r>
          </w:p>
          <w:p w:rsidR="003A2993" w:rsidRPr="00A66439" w:rsidRDefault="003A2993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(по выбору)</w:t>
            </w:r>
          </w:p>
        </w:tc>
      </w:tr>
      <w:tr w:rsidR="003A2993" w:rsidRPr="00A66439" w:rsidTr="003A2993">
        <w:trPr>
          <w:trHeight w:val="353"/>
        </w:trPr>
        <w:tc>
          <w:tcPr>
            <w:tcW w:w="1175" w:type="dxa"/>
          </w:tcPr>
          <w:p w:rsidR="003A2993" w:rsidRPr="00A66439" w:rsidRDefault="003A2993" w:rsidP="002C2AA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чтение</w:t>
            </w:r>
          </w:p>
        </w:tc>
        <w:tc>
          <w:tcPr>
            <w:tcW w:w="4238" w:type="dxa"/>
          </w:tcPr>
          <w:p w:rsidR="003A2993" w:rsidRPr="00A66439" w:rsidRDefault="003A29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Государственный гимн Российской Федерации</w:t>
            </w:r>
          </w:p>
        </w:tc>
        <w:tc>
          <w:tcPr>
            <w:tcW w:w="2763" w:type="dxa"/>
          </w:tcPr>
          <w:p w:rsidR="003A2993" w:rsidRPr="00A66439" w:rsidRDefault="003A29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бота по учебнику.</w:t>
            </w:r>
          </w:p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1. Гимн – это древний вид стихотворного текста, адресованный силе, от которой люди чувствуют зависимость. Гимн объединяет и сплачивает людей. </w:t>
            </w:r>
          </w:p>
          <w:p w:rsidR="003A2993" w:rsidRPr="00A66439" w:rsidRDefault="003A2993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.161 прочитать  Государственный гимн России.  </w:t>
            </w:r>
          </w:p>
        </w:tc>
        <w:tc>
          <w:tcPr>
            <w:tcW w:w="1395" w:type="dxa"/>
          </w:tcPr>
          <w:p w:rsidR="003A2993" w:rsidRPr="00A66439" w:rsidRDefault="003A2993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С. 161, выучить наизусть Государственный гимн России.  Запись чтения 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ислать на 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WhatsApp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 89286275931</w:t>
            </w:r>
          </w:p>
        </w:tc>
      </w:tr>
      <w:tr w:rsidR="003A2993" w:rsidRPr="00A66439" w:rsidTr="003A2993">
        <w:trPr>
          <w:trHeight w:val="353"/>
        </w:trPr>
        <w:tc>
          <w:tcPr>
            <w:tcW w:w="1175" w:type="dxa"/>
          </w:tcPr>
          <w:p w:rsidR="003A2993" w:rsidRPr="00A66439" w:rsidRDefault="003A2993" w:rsidP="002C2AA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доровячок</w:t>
            </w:r>
            <w:proofErr w:type="spellEnd"/>
          </w:p>
        </w:tc>
        <w:tc>
          <w:tcPr>
            <w:tcW w:w="4238" w:type="dxa"/>
          </w:tcPr>
          <w:p w:rsidR="003A2993" w:rsidRPr="00A66439" w:rsidRDefault="003A2993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Весёлый урок здоровья</w:t>
            </w:r>
          </w:p>
        </w:tc>
        <w:tc>
          <w:tcPr>
            <w:tcW w:w="2763" w:type="dxa"/>
          </w:tcPr>
          <w:p w:rsidR="003A2993" w:rsidRPr="00A66439" w:rsidRDefault="003A2993" w:rsidP="002C2AAE">
            <w:pPr>
              <w:shd w:val="clear" w:color="auto" w:fill="FFFFFF"/>
              <w:spacing w:before="225" w:after="150"/>
              <w:outlineLvl w:val="0"/>
              <w:rPr>
                <w:rFonts w:ascii="Times New Roman" w:eastAsia="Times New Roman" w:hAnsi="Times New Roman" w:cs="Times New Roman"/>
                <w:bCs/>
                <w:color w:val="4D4D4D"/>
                <w:kern w:val="36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bCs/>
                <w:color w:val="4D4D4D"/>
                <w:kern w:val="36"/>
                <w:sz w:val="24"/>
                <w:szCs w:val="24"/>
              </w:rPr>
              <w:t>Презентация "Тропинки здоровья" для детей 3-4 классов.</w:t>
            </w:r>
          </w:p>
          <w:p w:rsidR="003A2993" w:rsidRPr="008A2CD4" w:rsidRDefault="003A2993" w:rsidP="008A2CD4">
            <w:pPr>
              <w:shd w:val="clear" w:color="auto" w:fill="FFFFFF"/>
              <w:spacing w:before="225" w:after="150"/>
              <w:outlineLvl w:val="0"/>
              <w:rPr>
                <w:rFonts w:ascii="Times New Roman" w:eastAsia="Times New Roman" w:hAnsi="Times New Roman" w:cs="Times New Roman"/>
                <w:bCs/>
                <w:color w:val="4D4D4D"/>
                <w:kern w:val="36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bCs/>
                <w:color w:val="4D4D4D"/>
                <w:kern w:val="36"/>
                <w:sz w:val="24"/>
                <w:szCs w:val="24"/>
              </w:rPr>
              <w:t>Посмотри презентацию. Выполни задания</w:t>
            </w:r>
          </w:p>
        </w:tc>
        <w:tc>
          <w:tcPr>
            <w:tcW w:w="1395" w:type="dxa"/>
          </w:tcPr>
          <w:p w:rsidR="003A2993" w:rsidRPr="00A66439" w:rsidRDefault="003A2993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2993" w:rsidRPr="00A66439" w:rsidTr="003A2993">
        <w:trPr>
          <w:trHeight w:val="370"/>
        </w:trPr>
        <w:tc>
          <w:tcPr>
            <w:tcW w:w="1175" w:type="dxa"/>
          </w:tcPr>
          <w:p w:rsidR="003A2993" w:rsidRPr="00A66439" w:rsidRDefault="003A2993" w:rsidP="002C2AAE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>Веселые нотки</w:t>
            </w:r>
          </w:p>
        </w:tc>
        <w:tc>
          <w:tcPr>
            <w:tcW w:w="4238" w:type="dxa"/>
          </w:tcPr>
          <w:p w:rsidR="003A2993" w:rsidRPr="00A66439" w:rsidRDefault="003A2993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Cs/>
                <w:sz w:val="24"/>
                <w:szCs w:val="24"/>
              </w:rPr>
              <w:t>Песни о лете</w:t>
            </w:r>
          </w:p>
          <w:p w:rsidR="003A2993" w:rsidRPr="00A66439" w:rsidRDefault="003A2993" w:rsidP="002C2AAE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63" w:type="dxa"/>
          </w:tcPr>
          <w:p w:rsidR="003A2993" w:rsidRPr="00A66439" w:rsidRDefault="003A2993" w:rsidP="002C2AAE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Cs/>
                <w:sz w:val="24"/>
                <w:szCs w:val="24"/>
              </w:rPr>
              <w:t>Песни о лете. Радуга</w:t>
            </w:r>
          </w:p>
          <w:p w:rsidR="003A2993" w:rsidRPr="00A66439" w:rsidRDefault="003A2993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дуга-дуга</w:t>
            </w:r>
          </w:p>
          <w:p w:rsidR="003A2993" w:rsidRPr="00A66439" w:rsidRDefault="003A2993" w:rsidP="002C2AAE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Вступление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а-рам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 па-па-рам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а-рам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 па-па-рам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а-рам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 па-па-рам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а-рам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- па-па-рам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  <w:t>1.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Дождь стучал по крышам - мыл витрин афиши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лился на асфальте и коснулся платья.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А когда притих немножко, дети вышли на дорожку</w:t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И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увидели: "О чудо </w:t>
            </w:r>
          </w:p>
          <w:p w:rsidR="003A2993" w:rsidRPr="00A66439" w:rsidRDefault="003A2993" w:rsidP="002C2AAE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Радуга взялась откуда"?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пев: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расками раскрасила речку и луга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усть летит над городом песенка моя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2. Мне бы на мгновенье </w:t>
            </w:r>
          </w:p>
          <w:p w:rsidR="003A2993" w:rsidRPr="00A66439" w:rsidRDefault="003A2993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и коснуться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Ну, и в дополнение, в краски окунуться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Но, пройдёт ещё мгновенье и исчезнет прочь виденье,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створятся в небе краски и не будет больше сказки.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пев: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расками раскрасила речку и луга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lastRenderedPageBreak/>
              <w:t>Радуга-радуга, радуга-дуга</w:t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сть летит над городом песенка моя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оигрыш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рипев: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расками раскрасила речку и луга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</w:t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сть летит над городом песенка моя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дуга-радуга, радуга-дуга</w:t>
            </w:r>
            <w:proofErr w:type="gramStart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П</w:t>
            </w:r>
            <w:proofErr w:type="gramEnd"/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усть летит над городом песенка моя!</w:t>
            </w:r>
            <w:r w:rsidRPr="00A6643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br/>
            </w:r>
            <w:r w:rsidRPr="00A66439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→ </w:t>
            </w:r>
            <w:hyperlink r:id="rId12" w:history="1">
              <w:r w:rsidRPr="00A66439">
                <w:rPr>
                  <w:rStyle w:val="a5"/>
                  <w:rFonts w:ascii="Times New Roman" w:hAnsi="Times New Roman" w:cs="Times New Roman"/>
                  <w:color w:val="3A625D"/>
                  <w:sz w:val="24"/>
                  <w:szCs w:val="24"/>
                  <w:shd w:val="clear" w:color="auto" w:fill="FFFFFF"/>
                </w:rPr>
                <w:t>http://songspro.ru/1/Anastasiya-Ovseychik/tekst-pesni-Raduga-duga</w:t>
              </w:r>
            </w:hyperlink>
          </w:p>
        </w:tc>
        <w:tc>
          <w:tcPr>
            <w:tcW w:w="1395" w:type="dxa"/>
          </w:tcPr>
          <w:p w:rsidR="003A2993" w:rsidRPr="00A66439" w:rsidRDefault="003A2993" w:rsidP="002C2AA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21507" w:rsidRPr="0094206B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4206B">
        <w:rPr>
          <w:rFonts w:ascii="Times New Roman" w:hAnsi="Times New Roman" w:cs="Times New Roman"/>
          <w:b/>
          <w:sz w:val="28"/>
          <w:szCs w:val="28"/>
        </w:rPr>
        <w:t>5 класс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526"/>
        <w:gridCol w:w="1984"/>
        <w:gridCol w:w="2977"/>
        <w:gridCol w:w="3119"/>
      </w:tblGrid>
      <w:tr w:rsidR="00AC394D" w:rsidRPr="00A66439" w:rsidTr="00AC394D">
        <w:trPr>
          <w:trHeight w:val="353"/>
        </w:trPr>
        <w:tc>
          <w:tcPr>
            <w:tcW w:w="1526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984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977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3119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473258" w:rsidRPr="00A66439" w:rsidTr="00AC394D">
        <w:trPr>
          <w:trHeight w:val="353"/>
        </w:trPr>
        <w:tc>
          <w:tcPr>
            <w:tcW w:w="1526" w:type="dxa"/>
          </w:tcPr>
          <w:p w:rsidR="00473258" w:rsidRPr="00A66439" w:rsidRDefault="00473258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984" w:type="dxa"/>
          </w:tcPr>
          <w:p w:rsidR="00473258" w:rsidRPr="00A66439" w:rsidRDefault="00473258" w:rsidP="005B0C1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Х.К. Андерсен «Снежная королева»</w:t>
            </w:r>
          </w:p>
        </w:tc>
        <w:tc>
          <w:tcPr>
            <w:tcW w:w="2977" w:type="dxa"/>
          </w:tcPr>
          <w:p w:rsidR="00473258" w:rsidRPr="00A66439" w:rsidRDefault="00473258" w:rsidP="005B0C1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.235-241, прочитать историю шес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ую.</w:t>
            </w:r>
          </w:p>
        </w:tc>
        <w:tc>
          <w:tcPr>
            <w:tcW w:w="3119" w:type="dxa"/>
          </w:tcPr>
          <w:p w:rsidR="00473258" w:rsidRPr="00A66439" w:rsidRDefault="00473258" w:rsidP="005B0C1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еред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ать кратко содержание истории шес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ой</w:t>
            </w:r>
          </w:p>
        </w:tc>
      </w:tr>
      <w:tr w:rsidR="00473258" w:rsidRPr="00A66439" w:rsidTr="00AC394D">
        <w:trPr>
          <w:trHeight w:val="353"/>
        </w:trPr>
        <w:tc>
          <w:tcPr>
            <w:tcW w:w="1526" w:type="dxa"/>
          </w:tcPr>
          <w:p w:rsidR="00473258" w:rsidRPr="00A66439" w:rsidRDefault="00473258" w:rsidP="00A22C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984" w:type="dxa"/>
          </w:tcPr>
          <w:p w:rsidR="00473258" w:rsidRPr="00A66439" w:rsidRDefault="004732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я</w:t>
            </w:r>
          </w:p>
        </w:tc>
        <w:tc>
          <w:tcPr>
            <w:tcW w:w="2977" w:type="dxa"/>
          </w:tcPr>
          <w:p w:rsidR="00473258" w:rsidRPr="00A66439" w:rsidRDefault="004732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Вспомните, как решаются задачи с помощью уравнения.</w:t>
            </w:r>
          </w:p>
        </w:tc>
        <w:tc>
          <w:tcPr>
            <w:tcW w:w="3119" w:type="dxa"/>
          </w:tcPr>
          <w:p w:rsidR="00473258" w:rsidRPr="00A66439" w:rsidRDefault="004732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ешите № 1210,1212 и пришлите на проверку.</w:t>
            </w:r>
          </w:p>
        </w:tc>
      </w:tr>
      <w:tr w:rsidR="00473258" w:rsidRPr="00A66439" w:rsidTr="00AC394D">
        <w:trPr>
          <w:trHeight w:val="353"/>
        </w:trPr>
        <w:tc>
          <w:tcPr>
            <w:tcW w:w="1526" w:type="dxa"/>
          </w:tcPr>
          <w:p w:rsidR="00473258" w:rsidRPr="00A66439" w:rsidRDefault="00473258" w:rsidP="00A22C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984" w:type="dxa"/>
          </w:tcPr>
          <w:p w:rsidR="00473258" w:rsidRPr="00A66439" w:rsidRDefault="0047325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Знаки препинания в простом и сложном предложениях</w:t>
            </w:r>
          </w:p>
        </w:tc>
        <w:tc>
          <w:tcPr>
            <w:tcW w:w="2977" w:type="dxa"/>
          </w:tcPr>
          <w:p w:rsidR="00473258" w:rsidRPr="00A66439" w:rsidRDefault="0047325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бота по учебнику:</w:t>
            </w:r>
          </w:p>
          <w:p w:rsidR="00473258" w:rsidRPr="00A66439" w:rsidRDefault="004732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1. Упр.728  выполнить по заданию. </w:t>
            </w:r>
          </w:p>
          <w:p w:rsidR="00473258" w:rsidRPr="00A66439" w:rsidRDefault="0047325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Все работы прислать на проверку</w:t>
            </w:r>
          </w:p>
        </w:tc>
        <w:tc>
          <w:tcPr>
            <w:tcW w:w="3119" w:type="dxa"/>
          </w:tcPr>
          <w:p w:rsidR="00473258" w:rsidRPr="00A66439" w:rsidRDefault="00473258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Упр. 732, списать.</w:t>
            </w:r>
          </w:p>
        </w:tc>
      </w:tr>
      <w:tr w:rsidR="00A66439" w:rsidRPr="00A66439" w:rsidTr="00AC394D">
        <w:trPr>
          <w:trHeight w:val="353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английский</w:t>
            </w:r>
          </w:p>
        </w:tc>
        <w:tc>
          <w:tcPr>
            <w:tcW w:w="1984" w:type="dxa"/>
          </w:tcPr>
          <w:p w:rsidR="00A66439" w:rsidRPr="00A66439" w:rsidRDefault="00A664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оект « Каникулы моей мечты»</w:t>
            </w:r>
          </w:p>
        </w:tc>
        <w:tc>
          <w:tcPr>
            <w:tcW w:w="2977" w:type="dxa"/>
          </w:tcPr>
          <w:p w:rsidR="00A66439" w:rsidRPr="00A66439" w:rsidRDefault="00A66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проектом </w:t>
            </w:r>
          </w:p>
          <w:p w:rsidR="00A66439" w:rsidRPr="00A66439" w:rsidRDefault="00A66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«Каникулы моей мечты»</w:t>
            </w:r>
          </w:p>
        </w:tc>
        <w:tc>
          <w:tcPr>
            <w:tcW w:w="3119" w:type="dxa"/>
          </w:tcPr>
          <w:p w:rsidR="00A66439" w:rsidRPr="00A66439" w:rsidRDefault="00A664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делать презентацию или доклад на тему «Каникулы»</w:t>
            </w:r>
          </w:p>
        </w:tc>
      </w:tr>
      <w:tr w:rsidR="00A66439" w:rsidRPr="00A66439" w:rsidTr="00AC394D">
        <w:trPr>
          <w:trHeight w:val="370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1984" w:type="dxa"/>
          </w:tcPr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садка свеклы</w:t>
            </w:r>
          </w:p>
        </w:tc>
        <w:tc>
          <w:tcPr>
            <w:tcW w:w="2977" w:type="dxa"/>
          </w:tcPr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Написать технологию посадки свеклы (2-3 предложения)</w:t>
            </w:r>
          </w:p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Ответ отправить на эл. почту innamasl83@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andex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u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</w:tc>
        <w:tc>
          <w:tcPr>
            <w:tcW w:w="3119" w:type="dxa"/>
          </w:tcPr>
          <w:p w:rsidR="00A66439" w:rsidRPr="00A66439" w:rsidRDefault="00A66439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6439" w:rsidRPr="00A66439" w:rsidTr="00AC394D">
        <w:trPr>
          <w:trHeight w:val="370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>Веселый английский</w:t>
            </w:r>
          </w:p>
        </w:tc>
        <w:tc>
          <w:tcPr>
            <w:tcW w:w="1984" w:type="dxa"/>
          </w:tcPr>
          <w:p w:rsidR="00A66439" w:rsidRPr="00A66439" w:rsidRDefault="00A664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Где мы проведем каникулы</w:t>
            </w:r>
          </w:p>
        </w:tc>
        <w:tc>
          <w:tcPr>
            <w:tcW w:w="2977" w:type="dxa"/>
          </w:tcPr>
          <w:p w:rsidR="00A66439" w:rsidRPr="00A66439" w:rsidRDefault="00A66439">
            <w:pPr>
              <w:pStyle w:val="ab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осмотрите видео</w:t>
            </w:r>
          </w:p>
          <w:p w:rsidR="00A66439" w:rsidRPr="00A66439" w:rsidRDefault="00A66439">
            <w:pPr>
              <w:pStyle w:val="ab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3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https://znaika.ru/catalog/7-klass/english/Moi-kanikuly.html</w:t>
              </w:r>
            </w:hyperlink>
          </w:p>
          <w:p w:rsidR="00A66439" w:rsidRPr="00A66439" w:rsidRDefault="00A66439">
            <w:pPr>
              <w:pStyle w:val="ab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A66439" w:rsidRPr="00A66439" w:rsidRDefault="00A66439" w:rsidP="00812E2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21507" w:rsidRPr="0094206B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4206B">
        <w:rPr>
          <w:rFonts w:ascii="Times New Roman" w:hAnsi="Times New Roman" w:cs="Times New Roman"/>
          <w:b/>
          <w:sz w:val="28"/>
          <w:szCs w:val="28"/>
        </w:rPr>
        <w:t>6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88"/>
        <w:gridCol w:w="1793"/>
        <w:gridCol w:w="3685"/>
        <w:gridCol w:w="2205"/>
      </w:tblGrid>
      <w:tr w:rsidR="00AC394D" w:rsidRPr="00A66439" w:rsidTr="003A2993">
        <w:trPr>
          <w:trHeight w:val="353"/>
        </w:trPr>
        <w:tc>
          <w:tcPr>
            <w:tcW w:w="1888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793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3685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205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DF65EF" w:rsidRPr="00A66439" w:rsidTr="003A2993">
        <w:trPr>
          <w:trHeight w:val="353"/>
        </w:trPr>
        <w:tc>
          <w:tcPr>
            <w:tcW w:w="1888" w:type="dxa"/>
          </w:tcPr>
          <w:p w:rsidR="00DF65EF" w:rsidRPr="00A66439" w:rsidRDefault="00DF65EF" w:rsidP="00A22C0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793" w:type="dxa"/>
          </w:tcPr>
          <w:p w:rsidR="00DF65EF" w:rsidRPr="00A66439" w:rsidRDefault="00DF65EF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3685" w:type="dxa"/>
          </w:tcPr>
          <w:p w:rsidR="00DF65EF" w:rsidRPr="00A66439" w:rsidRDefault="00DF65EF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: </w:t>
            </w:r>
            <w:r w:rsidRPr="00A6643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40" w:dyaOrig="620" w14:anchorId="12A206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2.25pt;height:31.5pt" o:ole="">
                  <v:imagedata r:id="rId14" o:title=""/>
                </v:shape>
                <o:OLEObject Type="Embed" ProgID="Equation.DSMT4" ShapeID="_x0000_i1025" DrawAspect="Content" ObjectID="_1651473166" r:id="rId15"/>
              </w:object>
            </w:r>
          </w:p>
          <w:p w:rsidR="00DF65EF" w:rsidRPr="00A66439" w:rsidRDefault="00DF65EF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ешите уравнение: 1,2х – 0,6 = 0,8х – 27</w:t>
            </w:r>
          </w:p>
          <w:p w:rsidR="00DF65EF" w:rsidRPr="00A66439" w:rsidRDefault="00DF65EF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. 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остройте отрезок АК, где</w:t>
            </w:r>
            <w:proofErr w:type="gram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(2,5), К(-4,-1), и запишите координаты точек пересечения этого отрезка с осями координат.</w:t>
            </w:r>
          </w:p>
          <w:p w:rsidR="00DF65EF" w:rsidRPr="00A66439" w:rsidRDefault="00DF65EF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. 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ешите с помощью уравнения задачу. За два дня на элеватор отправили 574 т зерна, причем в первый день в 1,8 раза меньше, чем во второй. Сколько тонн зерна было отправлено в первый день и сколько  - во второй?</w:t>
            </w:r>
          </w:p>
          <w:p w:rsidR="00DF65EF" w:rsidRPr="00A66439" w:rsidRDefault="00DF65EF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 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На экзамене 30% шестиклассников получили оценку «5». Сколько учеников в классе, если пятерки получили 9 человек?</w:t>
            </w:r>
          </w:p>
        </w:tc>
        <w:tc>
          <w:tcPr>
            <w:tcW w:w="2205" w:type="dxa"/>
          </w:tcPr>
          <w:p w:rsidR="00DF65EF" w:rsidRPr="00A66439" w:rsidRDefault="00DF65EF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65EF" w:rsidRPr="00A66439" w:rsidTr="003A2993">
        <w:trPr>
          <w:trHeight w:val="353"/>
        </w:trPr>
        <w:tc>
          <w:tcPr>
            <w:tcW w:w="1888" w:type="dxa"/>
          </w:tcPr>
          <w:p w:rsidR="00DF65EF" w:rsidRPr="00A66439" w:rsidRDefault="00DF65EF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1793" w:type="dxa"/>
          </w:tcPr>
          <w:p w:rsidR="00DF65EF" w:rsidRPr="00A66439" w:rsidRDefault="00473258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овторение. Лексика и фразеология</w:t>
            </w:r>
          </w:p>
        </w:tc>
        <w:tc>
          <w:tcPr>
            <w:tcW w:w="3685" w:type="dxa"/>
          </w:tcPr>
          <w:p w:rsidR="00DF65EF" w:rsidRPr="00A66439" w:rsidRDefault="00473258" w:rsidP="009A3FD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§ 102, письменно ответить на вопросы. Упр. 612 (Телецкое озеро)</w:t>
            </w:r>
          </w:p>
        </w:tc>
        <w:tc>
          <w:tcPr>
            <w:tcW w:w="2205" w:type="dxa"/>
          </w:tcPr>
          <w:p w:rsidR="00DF65EF" w:rsidRPr="00A66439" w:rsidRDefault="00473258" w:rsidP="009A3FD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Упр.613, (С незапамятных времен…)</w:t>
            </w:r>
          </w:p>
        </w:tc>
      </w:tr>
      <w:tr w:rsidR="003A2993" w:rsidRPr="00A66439" w:rsidTr="003A2993">
        <w:trPr>
          <w:trHeight w:val="353"/>
        </w:trPr>
        <w:tc>
          <w:tcPr>
            <w:tcW w:w="1888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1793" w:type="dxa"/>
          </w:tcPr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3685" w:type="dxa"/>
          </w:tcPr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овторите весь изученный материал</w:t>
            </w:r>
          </w:p>
        </w:tc>
        <w:tc>
          <w:tcPr>
            <w:tcW w:w="2205" w:type="dxa"/>
          </w:tcPr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з каждой главы возьмите по два любых вопроса, ответьте и вместе с вопросами пришлите на проверку</w:t>
            </w:r>
          </w:p>
        </w:tc>
      </w:tr>
      <w:tr w:rsidR="003A2993" w:rsidRPr="00A66439" w:rsidTr="003A2993">
        <w:trPr>
          <w:trHeight w:val="353"/>
        </w:trPr>
        <w:tc>
          <w:tcPr>
            <w:tcW w:w="1888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1793" w:type="dxa"/>
          </w:tcPr>
          <w:p w:rsidR="003A2993" w:rsidRPr="00A66439" w:rsidRDefault="003A2993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Литовское государство и Русь.</w:t>
            </w:r>
          </w:p>
          <w:p w:rsidR="003A2993" w:rsidRPr="00A66439" w:rsidRDefault="003A2993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Усиление Московского княжества.</w:t>
            </w:r>
          </w:p>
        </w:tc>
        <w:tc>
          <w:tcPr>
            <w:tcW w:w="3685" w:type="dxa"/>
          </w:tcPr>
          <w:p w:rsidR="003A2993" w:rsidRPr="00A66439" w:rsidRDefault="003A2993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1. Прочитать параграф 19,20</w:t>
            </w:r>
          </w:p>
          <w:p w:rsidR="003A2993" w:rsidRPr="00A66439" w:rsidRDefault="003A2993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2. Ответить на вопросы стр. 40,41,47,48 устно.</w:t>
            </w:r>
          </w:p>
          <w:p w:rsidR="003A2993" w:rsidRPr="00A66439" w:rsidRDefault="003A2993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3. Запишите тему урока.</w:t>
            </w:r>
          </w:p>
          <w:p w:rsidR="003A2993" w:rsidRPr="00A66439" w:rsidRDefault="003A2993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A66439" w:rsidRPr="00A66439">
              <w:rPr>
                <w:rFonts w:ascii="Times New Roman" w:hAnsi="Times New Roman" w:cs="Times New Roman"/>
                <w:sz w:val="24"/>
                <w:szCs w:val="24"/>
              </w:rPr>
              <w:t>. Выучите новые слова в рамках.</w:t>
            </w:r>
          </w:p>
        </w:tc>
        <w:tc>
          <w:tcPr>
            <w:tcW w:w="2205" w:type="dxa"/>
          </w:tcPr>
          <w:p w:rsidR="003A2993" w:rsidRPr="00A66439" w:rsidRDefault="003A2993" w:rsidP="00FA1251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одготовьте дополнительные</w:t>
            </w:r>
          </w:p>
          <w:p w:rsidR="003A2993" w:rsidRPr="00A66439" w:rsidRDefault="003A2993" w:rsidP="00FA1251">
            <w:pPr>
              <w:pStyle w:val="a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сообщения «Деятельность Ивана 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Калиты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3A2993" w:rsidRPr="00A66439" w:rsidTr="003A2993">
        <w:trPr>
          <w:trHeight w:val="370"/>
        </w:trPr>
        <w:tc>
          <w:tcPr>
            <w:tcW w:w="1888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1793" w:type="dxa"/>
          </w:tcPr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Посадка свеклы</w:t>
            </w:r>
          </w:p>
        </w:tc>
        <w:tc>
          <w:tcPr>
            <w:tcW w:w="3685" w:type="dxa"/>
          </w:tcPr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Написать технологию посадки свеклы (2-3 предложения)</w:t>
            </w:r>
          </w:p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Ответ отправить на эл. почту innamasl83@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andex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u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</w:tc>
        <w:tc>
          <w:tcPr>
            <w:tcW w:w="2205" w:type="dxa"/>
          </w:tcPr>
          <w:p w:rsidR="003A2993" w:rsidRPr="00A66439" w:rsidRDefault="003A2993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6439" w:rsidRPr="00A66439" w:rsidTr="003A2993">
        <w:trPr>
          <w:trHeight w:val="370"/>
        </w:trPr>
        <w:tc>
          <w:tcPr>
            <w:tcW w:w="1888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>Веселый английский</w:t>
            </w:r>
          </w:p>
        </w:tc>
        <w:tc>
          <w:tcPr>
            <w:tcW w:w="1793" w:type="dxa"/>
          </w:tcPr>
          <w:p w:rsidR="00A66439" w:rsidRPr="00A66439" w:rsidRDefault="00A66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Каникулы</w:t>
            </w:r>
          </w:p>
        </w:tc>
        <w:tc>
          <w:tcPr>
            <w:tcW w:w="3685" w:type="dxa"/>
          </w:tcPr>
          <w:p w:rsidR="00A66439" w:rsidRPr="00A66439" w:rsidRDefault="00A66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осмотрите видео</w:t>
            </w:r>
          </w:p>
          <w:p w:rsidR="00A66439" w:rsidRPr="00A66439" w:rsidRDefault="00A66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6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https://znaika.ru/catalog/7-klass/english/Moi-kanikuly.html</w:t>
              </w:r>
            </w:hyperlink>
          </w:p>
        </w:tc>
        <w:tc>
          <w:tcPr>
            <w:tcW w:w="2205" w:type="dxa"/>
          </w:tcPr>
          <w:p w:rsidR="00A66439" w:rsidRPr="00A66439" w:rsidRDefault="00A664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21507" w:rsidRPr="0094206B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4206B">
        <w:rPr>
          <w:rFonts w:ascii="Times New Roman" w:hAnsi="Times New Roman" w:cs="Times New Roman"/>
          <w:b/>
          <w:sz w:val="28"/>
          <w:szCs w:val="28"/>
        </w:rPr>
        <w:lastRenderedPageBreak/>
        <w:t>7 класс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526"/>
        <w:gridCol w:w="2835"/>
        <w:gridCol w:w="2126"/>
        <w:gridCol w:w="3119"/>
      </w:tblGrid>
      <w:tr w:rsidR="00AC394D" w:rsidRPr="00A66439" w:rsidTr="00AC394D">
        <w:trPr>
          <w:trHeight w:val="353"/>
        </w:trPr>
        <w:tc>
          <w:tcPr>
            <w:tcW w:w="1526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2835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126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3119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3A2993" w:rsidRPr="00A66439" w:rsidTr="00AC394D">
        <w:trPr>
          <w:trHeight w:val="353"/>
        </w:trPr>
        <w:tc>
          <w:tcPr>
            <w:tcW w:w="1526" w:type="dxa"/>
          </w:tcPr>
          <w:p w:rsidR="003A2993" w:rsidRPr="00A66439" w:rsidRDefault="003A2993" w:rsidP="00A15F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2835" w:type="dxa"/>
          </w:tcPr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2126" w:type="dxa"/>
          </w:tcPr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Выполните контрольную работу</w:t>
            </w:r>
          </w:p>
        </w:tc>
        <w:tc>
          <w:tcPr>
            <w:tcW w:w="3119" w:type="dxa"/>
          </w:tcPr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В тексте присланной вам 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. сделайте задания и пришлите на проверку</w:t>
            </w:r>
          </w:p>
        </w:tc>
      </w:tr>
      <w:tr w:rsidR="003A2993" w:rsidRPr="00A66439" w:rsidTr="00AC394D">
        <w:trPr>
          <w:trHeight w:val="353"/>
        </w:trPr>
        <w:tc>
          <w:tcPr>
            <w:tcW w:w="1526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2835" w:type="dxa"/>
          </w:tcPr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вторение по теме «Класс Пресмыкающиеся»</w:t>
            </w:r>
          </w:p>
        </w:tc>
        <w:tc>
          <w:tcPr>
            <w:tcW w:w="2126" w:type="dxa"/>
          </w:tcPr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Повторить теорию</w:t>
            </w:r>
          </w:p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7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https://www.yaklass.ru/p/biologia/zhivotnye/tip-khordovye-15494/klass-presmykaiushchiesia-ili-reptilii-15479</w:t>
              </w:r>
            </w:hyperlink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119" w:type="dxa"/>
          </w:tcPr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Выполнить задания </w:t>
            </w:r>
          </w:p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8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https://www.yaklass.ru/p/biologia/zhivotnye/tip-khordovye-15494/klass-presmykaiushchiesia-ili-reptilii-15479</w:t>
              </w:r>
            </w:hyperlink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A2993" w:rsidRPr="00A66439" w:rsidTr="00AC394D">
        <w:trPr>
          <w:trHeight w:val="353"/>
        </w:trPr>
        <w:tc>
          <w:tcPr>
            <w:tcW w:w="1526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2835" w:type="dxa"/>
          </w:tcPr>
          <w:p w:rsidR="003A2993" w:rsidRPr="00A66439" w:rsidRDefault="00473258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эй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Дуглас 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Бредбери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«Каникулы»</w:t>
            </w:r>
          </w:p>
        </w:tc>
        <w:tc>
          <w:tcPr>
            <w:tcW w:w="2126" w:type="dxa"/>
          </w:tcPr>
          <w:p w:rsidR="003A2993" w:rsidRPr="00A66439" w:rsidRDefault="00473258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. 264-276 прочитать</w:t>
            </w:r>
          </w:p>
        </w:tc>
        <w:tc>
          <w:tcPr>
            <w:tcW w:w="3119" w:type="dxa"/>
          </w:tcPr>
          <w:p w:rsidR="003A2993" w:rsidRPr="00A66439" w:rsidRDefault="00473258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Письменно ответить на вопросы на с. 276-277 </w:t>
            </w:r>
            <w:r w:rsidRPr="00A66439">
              <w:rPr>
                <w:rFonts w:ascii="Times New Roman" w:hAnsi="Times New Roman" w:cs="Times New Roman"/>
                <w:sz w:val="24"/>
                <w:szCs w:val="24"/>
                <w:highlight w:val="red"/>
              </w:rPr>
              <w:t>(Не списывать из Интернета)</w:t>
            </w:r>
          </w:p>
        </w:tc>
      </w:tr>
      <w:tr w:rsidR="00A66439" w:rsidRPr="00A66439" w:rsidTr="00AC394D">
        <w:trPr>
          <w:trHeight w:val="353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2835" w:type="dxa"/>
          </w:tcPr>
          <w:p w:rsidR="00A66439" w:rsidRPr="00A66439" w:rsidRDefault="00A66439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2126" w:type="dxa"/>
          </w:tcPr>
          <w:p w:rsidR="00A66439" w:rsidRPr="00A66439" w:rsidRDefault="00A66439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1. На сторонах угла </w:t>
            </w:r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отмечены точки М и</w:t>
            </w:r>
            <w:proofErr w:type="gram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так, что </w:t>
            </w:r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М = </w:t>
            </w:r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К. Точка </w:t>
            </w:r>
            <w:proofErr w:type="gram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лежит внутри угла </w:t>
            </w:r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, и РК = РМ. Докажите, что луч </w:t>
            </w:r>
            <w:proofErr w:type="gramStart"/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proofErr w:type="gram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 – биссектриса угла М</w:t>
            </w:r>
            <w:r w:rsidRPr="00A6643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К.</w:t>
            </w:r>
          </w:p>
          <w:p w:rsidR="00A66439" w:rsidRPr="00A66439" w:rsidRDefault="00A66439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Решить задачу в тетради, сфотографировать и выслать по адресу </w:t>
            </w:r>
            <w:hyperlink r:id="rId19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.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</w:hyperlink>
          </w:p>
        </w:tc>
        <w:tc>
          <w:tcPr>
            <w:tcW w:w="3119" w:type="dxa"/>
          </w:tcPr>
          <w:p w:rsidR="00A66439" w:rsidRPr="00A66439" w:rsidRDefault="00A66439" w:rsidP="00A66439">
            <w:pPr>
              <w:ind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2993" w:rsidRPr="00A66439" w:rsidTr="00AC394D">
        <w:trPr>
          <w:trHeight w:val="370"/>
        </w:trPr>
        <w:tc>
          <w:tcPr>
            <w:tcW w:w="1526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2835" w:type="dxa"/>
          </w:tcPr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2126" w:type="dxa"/>
          </w:tcPr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Выполните контрольную работу</w:t>
            </w:r>
          </w:p>
        </w:tc>
        <w:tc>
          <w:tcPr>
            <w:tcW w:w="3119" w:type="dxa"/>
          </w:tcPr>
          <w:p w:rsidR="003A2993" w:rsidRPr="00A66439" w:rsidRDefault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В тексте присланной вам 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к.р</w:t>
            </w:r>
            <w:proofErr w:type="spellEnd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. сделайте задания и пришлите на проверку</w:t>
            </w:r>
          </w:p>
        </w:tc>
      </w:tr>
      <w:tr w:rsidR="00A66439" w:rsidRPr="00A66439" w:rsidTr="00AC394D">
        <w:trPr>
          <w:trHeight w:val="370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2835" w:type="dxa"/>
          </w:tcPr>
          <w:p w:rsidR="00A66439" w:rsidRPr="00A66439" w:rsidRDefault="00A66439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ешение задач</w:t>
            </w:r>
          </w:p>
        </w:tc>
        <w:tc>
          <w:tcPr>
            <w:tcW w:w="2126" w:type="dxa"/>
          </w:tcPr>
          <w:p w:rsidR="00A66439" w:rsidRPr="00A66439" w:rsidRDefault="00A66439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Решить задачи в тетради, сфотографировать и выслать по адресу </w:t>
            </w:r>
            <w:hyperlink r:id="rId20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.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</w:hyperlink>
          </w:p>
        </w:tc>
        <w:tc>
          <w:tcPr>
            <w:tcW w:w="3119" w:type="dxa"/>
          </w:tcPr>
          <w:p w:rsidR="00A66439" w:rsidRPr="00A66439" w:rsidRDefault="00A66439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ндивидуальная рассылка</w:t>
            </w:r>
          </w:p>
        </w:tc>
      </w:tr>
      <w:tr w:rsidR="003A2993" w:rsidRPr="00A66439" w:rsidTr="00AC394D">
        <w:trPr>
          <w:trHeight w:val="370"/>
        </w:trPr>
        <w:tc>
          <w:tcPr>
            <w:tcW w:w="1526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t>Ритмика</w:t>
            </w:r>
          </w:p>
        </w:tc>
        <w:tc>
          <w:tcPr>
            <w:tcW w:w="2835" w:type="dxa"/>
          </w:tcPr>
          <w:p w:rsidR="003A2993" w:rsidRPr="00A66439" w:rsidRDefault="003A2993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ажнения на расслабление мышц</w:t>
            </w:r>
          </w:p>
        </w:tc>
        <w:tc>
          <w:tcPr>
            <w:tcW w:w="2126" w:type="dxa"/>
          </w:tcPr>
          <w:p w:rsidR="003A2993" w:rsidRPr="00A66439" w:rsidRDefault="003A2993" w:rsidP="003A2993">
            <w:pPr>
              <w:pStyle w:val="a4"/>
            </w:pPr>
            <w:r w:rsidRPr="00A66439">
              <w:t xml:space="preserve">Выполнить упражнения на расслабление мышц спины </w:t>
            </w:r>
          </w:p>
          <w:p w:rsidR="003A2993" w:rsidRPr="00A66439" w:rsidRDefault="003A2993" w:rsidP="003A2993">
            <w:pPr>
              <w:pStyle w:val="a4"/>
            </w:pPr>
            <w:r w:rsidRPr="00A66439">
              <w:rPr>
                <w:noProof/>
              </w:rPr>
              <w:lastRenderedPageBreak/>
              <w:drawing>
                <wp:inline distT="0" distB="0" distL="0" distR="0" wp14:anchorId="3C9F034E" wp14:editId="3B4E9C3B">
                  <wp:extent cx="2007870" cy="1056642"/>
                  <wp:effectExtent l="0" t="0" r="0" b="0"/>
                  <wp:docPr id="20" name="Рисунок 20" descr="https://bee-zness.ru/wp-content/uploads/2019/03/8bd46624fee7cf22a12cb8eac79fcf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bee-zness.ru/wp-content/uploads/2019/03/8bd46624fee7cf22a12cb8eac79fcf4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194" cy="107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19" w:type="dxa"/>
          </w:tcPr>
          <w:p w:rsidR="003A2993" w:rsidRPr="00A66439" w:rsidRDefault="003A2993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84F18">
      <w:pPr>
        <w:rPr>
          <w:rFonts w:ascii="Times New Roman" w:hAnsi="Times New Roman" w:cs="Times New Roman"/>
          <w:sz w:val="28"/>
          <w:szCs w:val="28"/>
        </w:rPr>
      </w:pPr>
    </w:p>
    <w:p w:rsidR="00E21507" w:rsidRPr="0094206B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4206B">
        <w:rPr>
          <w:rFonts w:ascii="Times New Roman" w:hAnsi="Times New Roman" w:cs="Times New Roman"/>
          <w:b/>
          <w:sz w:val="28"/>
          <w:szCs w:val="28"/>
        </w:rPr>
        <w:t>8 класс</w:t>
      </w:r>
    </w:p>
    <w:tbl>
      <w:tblPr>
        <w:tblStyle w:val="a3"/>
        <w:tblW w:w="9606" w:type="dxa"/>
        <w:tblLayout w:type="fixed"/>
        <w:tblLook w:val="04A0" w:firstRow="1" w:lastRow="0" w:firstColumn="1" w:lastColumn="0" w:noHBand="0" w:noVBand="1"/>
      </w:tblPr>
      <w:tblGrid>
        <w:gridCol w:w="1526"/>
        <w:gridCol w:w="2835"/>
        <w:gridCol w:w="2126"/>
        <w:gridCol w:w="3119"/>
      </w:tblGrid>
      <w:tr w:rsidR="00AC394D" w:rsidRPr="00A66439" w:rsidTr="00AC394D">
        <w:trPr>
          <w:trHeight w:val="353"/>
        </w:trPr>
        <w:tc>
          <w:tcPr>
            <w:tcW w:w="1526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2835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126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3119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A66439" w:rsidRPr="00A66439" w:rsidTr="00AC394D">
        <w:trPr>
          <w:trHeight w:val="353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английский</w:t>
            </w:r>
          </w:p>
        </w:tc>
        <w:tc>
          <w:tcPr>
            <w:tcW w:w="2835" w:type="dxa"/>
          </w:tcPr>
          <w:p w:rsidR="00A66439" w:rsidRPr="00A66439" w:rsidRDefault="00A664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Контрольная работа по теме «Мое будущее»</w:t>
            </w:r>
          </w:p>
        </w:tc>
        <w:tc>
          <w:tcPr>
            <w:tcW w:w="2126" w:type="dxa"/>
          </w:tcPr>
          <w:p w:rsidR="00A66439" w:rsidRPr="00A66439" w:rsidRDefault="00A664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Чтобы выполнить контрольную работу вам необходимо пройти по ссылке</w:t>
            </w:r>
          </w:p>
          <w:p w:rsidR="00A66439" w:rsidRPr="00A66439" w:rsidRDefault="00A664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22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https://edu.skysmart.ru/student/sixatalome</w:t>
              </w:r>
            </w:hyperlink>
          </w:p>
          <w:p w:rsidR="00A66439" w:rsidRPr="00A66439" w:rsidRDefault="00A664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A66439" w:rsidRPr="00A66439" w:rsidRDefault="00A66439">
            <w:pPr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</w:tc>
      </w:tr>
      <w:tr w:rsidR="00A66439" w:rsidRPr="00A66439" w:rsidTr="00AC394D">
        <w:trPr>
          <w:trHeight w:val="353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2835" w:type="dxa"/>
          </w:tcPr>
          <w:p w:rsidR="00A66439" w:rsidRPr="00A66439" w:rsidRDefault="00A66439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2126" w:type="dxa"/>
          </w:tcPr>
          <w:p w:rsidR="00A66439" w:rsidRPr="00A66439" w:rsidRDefault="00A66439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Решить контрольную работу в тетради, сфотографировать и выслать по адресу </w:t>
            </w:r>
            <w:hyperlink r:id="rId23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  <w:tc>
          <w:tcPr>
            <w:tcW w:w="3119" w:type="dxa"/>
          </w:tcPr>
          <w:p w:rsidR="00A66439" w:rsidRPr="00A66439" w:rsidRDefault="00A66439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ндивидуальная рассылка</w:t>
            </w:r>
          </w:p>
        </w:tc>
      </w:tr>
      <w:tr w:rsidR="00A66439" w:rsidRPr="00A66439" w:rsidTr="00AC394D">
        <w:trPr>
          <w:trHeight w:val="353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2835" w:type="dxa"/>
          </w:tcPr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вигательная активность и здоровье человека</w:t>
            </w:r>
          </w:p>
        </w:tc>
        <w:tc>
          <w:tcPr>
            <w:tcW w:w="2126" w:type="dxa"/>
          </w:tcPr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. 272-277. Познакомиться с теорией</w:t>
            </w:r>
          </w:p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Ответить на вопросы.</w:t>
            </w:r>
          </w:p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- Каково значение опорно-двигательной системы?</w:t>
            </w:r>
          </w:p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-Что такое гиподинамия?</w:t>
            </w:r>
          </w:p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- В чем сущность процесса закаливания? Ответы</w:t>
            </w:r>
          </w:p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отправить на эл. почту </w:t>
            </w:r>
            <w:hyperlink r:id="rId24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innamasl83@</w:t>
              </w:r>
              <w:proofErr w:type="spellStart"/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proofErr w:type="spellEnd"/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</w:tr>
      <w:tr w:rsidR="00A66439" w:rsidRPr="00A66439" w:rsidTr="00AC394D">
        <w:trPr>
          <w:trHeight w:val="353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2835" w:type="dxa"/>
          </w:tcPr>
          <w:p w:rsidR="00A66439" w:rsidRPr="00A66439" w:rsidRDefault="00A66439" w:rsidP="005B0C1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овторение. Синтаксис и морфология</w:t>
            </w:r>
          </w:p>
        </w:tc>
        <w:tc>
          <w:tcPr>
            <w:tcW w:w="2126" w:type="dxa"/>
          </w:tcPr>
          <w:p w:rsidR="00A66439" w:rsidRPr="00A66439" w:rsidRDefault="00A66439" w:rsidP="005B0C1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§ 73, упр. 433 (устно), упр. 435</w:t>
            </w:r>
          </w:p>
        </w:tc>
        <w:tc>
          <w:tcPr>
            <w:tcW w:w="3119" w:type="dxa"/>
          </w:tcPr>
          <w:p w:rsidR="00A66439" w:rsidRPr="00A66439" w:rsidRDefault="00A66439" w:rsidP="00CA68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Упр. 436</w:t>
            </w:r>
          </w:p>
        </w:tc>
      </w:tr>
      <w:tr w:rsidR="00A66439" w:rsidRPr="00A66439" w:rsidTr="00AC394D">
        <w:trPr>
          <w:trHeight w:val="370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нформатика</w:t>
            </w:r>
          </w:p>
        </w:tc>
        <w:tc>
          <w:tcPr>
            <w:tcW w:w="2835" w:type="dxa"/>
          </w:tcPr>
          <w:p w:rsidR="00A66439" w:rsidRPr="00A66439" w:rsidRDefault="00A66439" w:rsidP="003A2993">
            <w:pPr>
              <w:tabs>
                <w:tab w:val="left" w:pos="1788"/>
              </w:tabs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тоговое тестирование</w:t>
            </w:r>
          </w:p>
        </w:tc>
        <w:tc>
          <w:tcPr>
            <w:tcW w:w="2126" w:type="dxa"/>
          </w:tcPr>
          <w:p w:rsidR="00A66439" w:rsidRPr="00A66439" w:rsidRDefault="00A66439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Выполнить итоговый тест в тетради, сфотографировать и выслать по адресу </w:t>
            </w:r>
            <w:hyperlink r:id="rId25" w:history="1"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kuteinikovo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@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yandex</w:t>
              </w:r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</w:rPr>
                <w:t>.</w:t>
              </w:r>
              <w:proofErr w:type="spellStart"/>
              <w:r w:rsidRPr="00A66439">
                <w:rPr>
                  <w:rStyle w:val="a5"/>
                  <w:rFonts w:ascii="Times New Roman" w:hAnsi="Times New Roman" w:cs="Times New Roman"/>
                  <w:sz w:val="24"/>
                  <w:szCs w:val="24"/>
                  <w:lang w:val="en-US"/>
                </w:rPr>
                <w:t>ru</w:t>
              </w:r>
              <w:proofErr w:type="spellEnd"/>
            </w:hyperlink>
          </w:p>
        </w:tc>
        <w:tc>
          <w:tcPr>
            <w:tcW w:w="3119" w:type="dxa"/>
          </w:tcPr>
          <w:p w:rsidR="00A66439" w:rsidRPr="00A66439" w:rsidRDefault="00A66439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ндивидуальная рассылка</w:t>
            </w:r>
          </w:p>
        </w:tc>
      </w:tr>
      <w:tr w:rsidR="00A66439" w:rsidRPr="00A66439" w:rsidTr="00AC394D">
        <w:trPr>
          <w:trHeight w:val="370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2835" w:type="dxa"/>
          </w:tcPr>
          <w:p w:rsidR="00A66439" w:rsidRPr="00A66439" w:rsidRDefault="00A66439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оссия на экологической карте мира.</w:t>
            </w:r>
          </w:p>
          <w:p w:rsidR="00A66439" w:rsidRPr="00A66439" w:rsidRDefault="00A66439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Экология и здоровье человека</w:t>
            </w:r>
          </w:p>
        </w:tc>
        <w:tc>
          <w:tcPr>
            <w:tcW w:w="2126" w:type="dxa"/>
          </w:tcPr>
          <w:p w:rsidR="00A66439" w:rsidRPr="00A66439" w:rsidRDefault="00A66439" w:rsidP="00FA1251">
            <w:pPr>
              <w:pStyle w:val="a7"/>
              <w:numPr>
                <w:ilvl w:val="0"/>
                <w:numId w:val="6"/>
              </w:numPr>
              <w:tabs>
                <w:tab w:val="clear" w:pos="720"/>
                <w:tab w:val="num" w:pos="34"/>
              </w:tabs>
              <w:ind w:left="34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очитать параграф 55,56</w:t>
            </w:r>
          </w:p>
          <w:p w:rsidR="00A66439" w:rsidRPr="00A66439" w:rsidRDefault="00A66439" w:rsidP="00FA1251">
            <w:pPr>
              <w:pStyle w:val="a7"/>
              <w:tabs>
                <w:tab w:val="num" w:pos="34"/>
              </w:tabs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2. Ответить на вопросы стр. 279,284,285 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устно)</w:t>
            </w:r>
          </w:p>
          <w:p w:rsidR="00A66439" w:rsidRPr="00A66439" w:rsidRDefault="00A66439" w:rsidP="00A66439">
            <w:pPr>
              <w:pStyle w:val="a7"/>
              <w:tabs>
                <w:tab w:val="num" w:pos="34"/>
              </w:tabs>
              <w:ind w:left="34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аписать тему урока в тетрадь.</w:t>
            </w:r>
          </w:p>
        </w:tc>
        <w:tc>
          <w:tcPr>
            <w:tcW w:w="3119" w:type="dxa"/>
          </w:tcPr>
          <w:p w:rsidR="00A66439" w:rsidRPr="00A66439" w:rsidRDefault="00A66439" w:rsidP="00FA1251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пишите поговорки и пословицы о здоровье человека</w:t>
            </w:r>
          </w:p>
        </w:tc>
      </w:tr>
      <w:tr w:rsidR="00A66439" w:rsidRPr="00A66439" w:rsidTr="00AC394D">
        <w:trPr>
          <w:trHeight w:val="370"/>
        </w:trPr>
        <w:tc>
          <w:tcPr>
            <w:tcW w:w="1526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итмика</w:t>
            </w:r>
          </w:p>
        </w:tc>
        <w:tc>
          <w:tcPr>
            <w:tcW w:w="2835" w:type="dxa"/>
          </w:tcPr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пражнения на расслабление мышц</w:t>
            </w:r>
          </w:p>
        </w:tc>
        <w:tc>
          <w:tcPr>
            <w:tcW w:w="2126" w:type="dxa"/>
          </w:tcPr>
          <w:p w:rsidR="00A66439" w:rsidRPr="00A66439" w:rsidRDefault="00A66439" w:rsidP="003A2993">
            <w:pPr>
              <w:pStyle w:val="a4"/>
            </w:pPr>
            <w:r w:rsidRPr="00A66439">
              <w:t xml:space="preserve">Выполнить упражнения на расслабление мышц спины </w:t>
            </w:r>
          </w:p>
          <w:p w:rsidR="00A66439" w:rsidRPr="00A66439" w:rsidRDefault="00A66439" w:rsidP="003A2993">
            <w:pPr>
              <w:pStyle w:val="a4"/>
            </w:pPr>
            <w:r w:rsidRPr="00A66439">
              <w:rPr>
                <w:noProof/>
              </w:rPr>
              <w:drawing>
                <wp:inline distT="0" distB="0" distL="0" distR="0" wp14:anchorId="4C01476E" wp14:editId="681E1329">
                  <wp:extent cx="2007870" cy="1056642"/>
                  <wp:effectExtent l="0" t="0" r="0" b="0"/>
                  <wp:docPr id="21" name="Рисунок 21" descr="https://bee-zness.ru/wp-content/uploads/2019/03/8bd46624fee7cf22a12cb8eac79fcf4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s://bee-zness.ru/wp-content/uploads/2019/03/8bd46624fee7cf22a12cb8eac79fcf4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194" cy="107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6439" w:rsidRPr="00A66439" w:rsidRDefault="00A66439" w:rsidP="003A2993">
            <w:pPr>
              <w:pStyle w:val="a4"/>
            </w:pPr>
          </w:p>
        </w:tc>
        <w:tc>
          <w:tcPr>
            <w:tcW w:w="3119" w:type="dxa"/>
          </w:tcPr>
          <w:p w:rsidR="00A66439" w:rsidRPr="00A66439" w:rsidRDefault="00A66439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21507" w:rsidRDefault="00E21507" w:rsidP="00E21507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21507" w:rsidRPr="0094206B" w:rsidRDefault="00E21507" w:rsidP="00E2150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4206B">
        <w:rPr>
          <w:rFonts w:ascii="Times New Roman" w:hAnsi="Times New Roman" w:cs="Times New Roman"/>
          <w:b/>
          <w:sz w:val="28"/>
          <w:szCs w:val="28"/>
        </w:rPr>
        <w:t>9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407"/>
        <w:gridCol w:w="2711"/>
        <w:gridCol w:w="2722"/>
        <w:gridCol w:w="2731"/>
      </w:tblGrid>
      <w:tr w:rsidR="00AC394D" w:rsidRPr="00A66439" w:rsidTr="003A2993">
        <w:trPr>
          <w:trHeight w:val="353"/>
        </w:trPr>
        <w:tc>
          <w:tcPr>
            <w:tcW w:w="1407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2711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722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Задания</w:t>
            </w:r>
          </w:p>
        </w:tc>
        <w:tc>
          <w:tcPr>
            <w:tcW w:w="2731" w:type="dxa"/>
          </w:tcPr>
          <w:p w:rsidR="00AC394D" w:rsidRPr="00A66439" w:rsidRDefault="00AC394D" w:rsidP="0015054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Домашнее задание</w:t>
            </w:r>
          </w:p>
        </w:tc>
      </w:tr>
      <w:tr w:rsidR="003A2993" w:rsidRPr="00A66439" w:rsidTr="003A2993">
        <w:trPr>
          <w:trHeight w:val="353"/>
        </w:trPr>
        <w:tc>
          <w:tcPr>
            <w:tcW w:w="1407" w:type="dxa"/>
          </w:tcPr>
          <w:p w:rsidR="003A2993" w:rsidRPr="00A66439" w:rsidRDefault="003A2993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усский</w:t>
            </w:r>
          </w:p>
        </w:tc>
        <w:tc>
          <w:tcPr>
            <w:tcW w:w="2711" w:type="dxa"/>
          </w:tcPr>
          <w:p w:rsidR="003A2993" w:rsidRPr="00A66439" w:rsidRDefault="003A29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Орфография. Пунктуация</w:t>
            </w:r>
          </w:p>
        </w:tc>
        <w:tc>
          <w:tcPr>
            <w:tcW w:w="2722" w:type="dxa"/>
          </w:tcPr>
          <w:p w:rsidR="003A2993" w:rsidRPr="00A66439" w:rsidRDefault="003A2993">
            <w:pPr>
              <w:pStyle w:val="ab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ндивидуальная рассылка</w:t>
            </w:r>
          </w:p>
        </w:tc>
        <w:tc>
          <w:tcPr>
            <w:tcW w:w="2731" w:type="dxa"/>
          </w:tcPr>
          <w:p w:rsidR="003A2993" w:rsidRPr="00A66439" w:rsidRDefault="003A2993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A66439" w:rsidRPr="00A66439" w:rsidTr="003A2993">
        <w:trPr>
          <w:trHeight w:val="353"/>
        </w:trPr>
        <w:tc>
          <w:tcPr>
            <w:tcW w:w="1407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английский</w:t>
            </w:r>
          </w:p>
        </w:tc>
        <w:tc>
          <w:tcPr>
            <w:tcW w:w="2711" w:type="dxa"/>
          </w:tcPr>
          <w:p w:rsidR="00A66439" w:rsidRPr="00A66439" w:rsidRDefault="00A664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оект «Международные экологические организации»</w:t>
            </w:r>
          </w:p>
        </w:tc>
        <w:tc>
          <w:tcPr>
            <w:tcW w:w="2722" w:type="dxa"/>
          </w:tcPr>
          <w:p w:rsidR="00A66439" w:rsidRPr="00A66439" w:rsidRDefault="00A66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Работа над проектом </w:t>
            </w:r>
          </w:p>
          <w:p w:rsidR="00A66439" w:rsidRPr="00A66439" w:rsidRDefault="00A66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«Международные экологические организации»</w:t>
            </w:r>
          </w:p>
        </w:tc>
        <w:tc>
          <w:tcPr>
            <w:tcW w:w="2731" w:type="dxa"/>
          </w:tcPr>
          <w:p w:rsidR="00A66439" w:rsidRPr="00A66439" w:rsidRDefault="00A66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Сделать презентацию «Международные экологические организации»</w:t>
            </w:r>
          </w:p>
        </w:tc>
      </w:tr>
      <w:tr w:rsidR="00A66439" w:rsidRPr="00A66439" w:rsidTr="003A2993">
        <w:trPr>
          <w:trHeight w:val="353"/>
        </w:trPr>
        <w:tc>
          <w:tcPr>
            <w:tcW w:w="1407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2711" w:type="dxa"/>
          </w:tcPr>
          <w:p w:rsidR="00A66439" w:rsidRPr="00A66439" w:rsidRDefault="00A66439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Calibri" w:hAnsi="Times New Roman" w:cs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2722" w:type="dxa"/>
          </w:tcPr>
          <w:p w:rsidR="00A66439" w:rsidRPr="00A66439" w:rsidRDefault="00A66439" w:rsidP="003A29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очитать в учебнике «Об аксиомах планиметрии», стр. 337 -341.</w:t>
            </w:r>
          </w:p>
        </w:tc>
        <w:tc>
          <w:tcPr>
            <w:tcW w:w="2731" w:type="dxa"/>
          </w:tcPr>
          <w:p w:rsidR="00A66439" w:rsidRPr="00A66439" w:rsidRDefault="00A66439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6439" w:rsidRPr="00A66439" w:rsidTr="003A2993">
        <w:trPr>
          <w:trHeight w:val="353"/>
        </w:trPr>
        <w:tc>
          <w:tcPr>
            <w:tcW w:w="1407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2711" w:type="dxa"/>
          </w:tcPr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храна природы и основы рационального природопользования</w:t>
            </w:r>
          </w:p>
        </w:tc>
        <w:tc>
          <w:tcPr>
            <w:tcW w:w="2722" w:type="dxa"/>
          </w:tcPr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 xml:space="preserve"> С. 285-288. Познакомится с теорией. </w:t>
            </w:r>
          </w:p>
          <w:p w:rsidR="00A66439" w:rsidRPr="00A66439" w:rsidRDefault="00A66439" w:rsidP="003A29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одготовить небольшую презентацию или сообщение</w:t>
            </w:r>
          </w:p>
        </w:tc>
        <w:tc>
          <w:tcPr>
            <w:tcW w:w="2731" w:type="dxa"/>
          </w:tcPr>
          <w:p w:rsidR="00A66439" w:rsidRPr="00A66439" w:rsidRDefault="00A66439" w:rsidP="00812E2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6439" w:rsidRPr="00A66439" w:rsidTr="003A2993">
        <w:trPr>
          <w:trHeight w:val="370"/>
        </w:trPr>
        <w:tc>
          <w:tcPr>
            <w:tcW w:w="1407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2711" w:type="dxa"/>
          </w:tcPr>
          <w:p w:rsidR="00A66439" w:rsidRPr="00A66439" w:rsidRDefault="00A66439" w:rsidP="00FA1251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A6643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трольная работа</w:t>
            </w:r>
          </w:p>
          <w:p w:rsidR="00A66439" w:rsidRPr="00A66439" w:rsidRDefault="00A66439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2" w:type="dxa"/>
          </w:tcPr>
          <w:p w:rsidR="00A66439" w:rsidRPr="00A66439" w:rsidRDefault="00A66439" w:rsidP="00FA1251">
            <w:pPr>
              <w:pStyle w:val="a7"/>
              <w:ind w:left="88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Индивидуальная рассылка</w:t>
            </w:r>
          </w:p>
        </w:tc>
        <w:tc>
          <w:tcPr>
            <w:tcW w:w="2731" w:type="dxa"/>
          </w:tcPr>
          <w:p w:rsidR="00A66439" w:rsidRPr="00A66439" w:rsidRDefault="00A66439">
            <w:pPr>
              <w:pStyle w:val="a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6439" w:rsidRPr="00A66439" w:rsidTr="003A2993">
        <w:trPr>
          <w:trHeight w:val="370"/>
        </w:trPr>
        <w:tc>
          <w:tcPr>
            <w:tcW w:w="1407" w:type="dxa"/>
          </w:tcPr>
          <w:p w:rsidR="00A66439" w:rsidRPr="00A66439" w:rsidRDefault="00A66439" w:rsidP="0015054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ф-</w:t>
            </w:r>
            <w:proofErr w:type="spellStart"/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</w:t>
            </w:r>
            <w:proofErr w:type="spellEnd"/>
          </w:p>
        </w:tc>
        <w:tc>
          <w:tcPr>
            <w:tcW w:w="2711" w:type="dxa"/>
          </w:tcPr>
          <w:p w:rsidR="00A66439" w:rsidRPr="00A66439" w:rsidRDefault="00A66439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Обобщающий урок</w:t>
            </w:r>
          </w:p>
        </w:tc>
        <w:tc>
          <w:tcPr>
            <w:tcW w:w="2722" w:type="dxa"/>
          </w:tcPr>
          <w:p w:rsidR="00A66439" w:rsidRPr="00A66439" w:rsidRDefault="00A66439">
            <w:pPr>
              <w:spacing w:line="24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ab/>
              <w:t>Выполнить разминку для всех групп мышц организма.</w:t>
            </w:r>
          </w:p>
          <w:p w:rsidR="00A66439" w:rsidRPr="00A66439" w:rsidRDefault="00A66439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2. Решить проверочную работу по физической культуре.</w:t>
            </w:r>
          </w:p>
          <w:p w:rsidR="00A66439" w:rsidRPr="00A66439" w:rsidRDefault="00A66439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Правильные ответы выделить зеленым цветом. (Работу пришлю отдельно)</w:t>
            </w:r>
          </w:p>
        </w:tc>
        <w:tc>
          <w:tcPr>
            <w:tcW w:w="2731" w:type="dxa"/>
          </w:tcPr>
          <w:p w:rsidR="00A66439" w:rsidRPr="00A66439" w:rsidRDefault="00A66439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A66439">
              <w:rPr>
                <w:rFonts w:ascii="Times New Roman" w:hAnsi="Times New Roman" w:cs="Times New Roman"/>
                <w:sz w:val="24"/>
                <w:szCs w:val="24"/>
              </w:rPr>
              <w:t>Работу сфотографировать и отправить на проверку.</w:t>
            </w:r>
          </w:p>
        </w:tc>
      </w:tr>
    </w:tbl>
    <w:p w:rsidR="00D7596E" w:rsidRPr="00E04B8C" w:rsidRDefault="00D7596E" w:rsidP="00D7596E">
      <w:pPr>
        <w:spacing w:after="0"/>
        <w:ind w:left="-567" w:right="-284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7596E" w:rsidRPr="00E04B8C" w:rsidRDefault="00D7596E" w:rsidP="00D7596E">
      <w:pPr>
        <w:spacing w:after="0"/>
        <w:ind w:left="-567" w:right="-284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FA1251" w:rsidRPr="00FA1251" w:rsidRDefault="00FA1251" w:rsidP="00FA1251">
      <w:pPr>
        <w:spacing w:after="0"/>
        <w:jc w:val="center"/>
        <w:rPr>
          <w:rFonts w:ascii="Times New Roman" w:eastAsia="Calibri" w:hAnsi="Times New Roman" w:cs="Times New Roman"/>
          <w:b/>
          <w:i/>
          <w:sz w:val="28"/>
          <w:szCs w:val="28"/>
          <w:u w:val="single"/>
        </w:rPr>
      </w:pPr>
      <w:r w:rsidRPr="00FA1251">
        <w:rPr>
          <w:rFonts w:ascii="Times New Roman" w:eastAsia="Calibri" w:hAnsi="Times New Roman" w:cs="Times New Roman"/>
          <w:b/>
          <w:i/>
          <w:sz w:val="28"/>
          <w:szCs w:val="28"/>
          <w:u w:val="single"/>
        </w:rPr>
        <w:t>Проверочная работа по физической культуре 9  класс</w:t>
      </w:r>
    </w:p>
    <w:p w:rsidR="00FA1251" w:rsidRPr="00FA1251" w:rsidRDefault="00FA1251" w:rsidP="00FA1251">
      <w:pPr>
        <w:tabs>
          <w:tab w:val="left" w:pos="1372"/>
        </w:tabs>
        <w:spacing w:after="0"/>
        <w:rPr>
          <w:rFonts w:ascii="Times New Roman" w:eastAsia="Calibri" w:hAnsi="Times New Roman" w:cs="Times New Roman"/>
          <w:b/>
          <w:i/>
          <w:sz w:val="28"/>
          <w:szCs w:val="28"/>
          <w:u w:val="single"/>
        </w:rPr>
      </w:pP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b/>
          <w:sz w:val="28"/>
          <w:szCs w:val="28"/>
        </w:rPr>
      </w:pPr>
      <w:r w:rsidRPr="00FA1251">
        <w:rPr>
          <w:rFonts w:ascii="Times New Roman" w:eastAsia="Calibri" w:hAnsi="Times New Roman" w:cs="Times New Roman"/>
          <w:b/>
          <w:sz w:val="28"/>
          <w:szCs w:val="28"/>
        </w:rPr>
        <w:t>1. Разгадай ребус. Что данное слово означает?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b/>
          <w:sz w:val="28"/>
          <w:szCs w:val="28"/>
        </w:rPr>
      </w:pPr>
      <w:r w:rsidRPr="00FA1251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FA1251"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49214C1C" wp14:editId="1D71B640">
            <wp:extent cx="3086100" cy="94297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785" t="41397" r="23647" b="287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251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 w:rsidRPr="00FA1251">
        <w:rPr>
          <w:rFonts w:ascii="Times New Roman" w:eastAsia="Calibri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 wp14:anchorId="2E697431" wp14:editId="1E9B4575">
            <wp:extent cx="1028700" cy="9906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776" t="40591" r="13162" b="284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FA1251">
        <w:rPr>
          <w:rFonts w:ascii="Times New Roman" w:eastAsia="Calibri" w:hAnsi="Times New Roman" w:cs="Times New Roman"/>
          <w:sz w:val="28"/>
          <w:szCs w:val="28"/>
        </w:rPr>
        <w:t>А) ярый любитель футбола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Б) команда, занимающая одно из последних мест в турнирной таблице 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В) самый меткий игрок, чаще других поражающий ворота соперников  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Г) защитник, играющий на последней линии, перед воротами своей команды 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b/>
          <w:sz w:val="28"/>
          <w:szCs w:val="28"/>
        </w:rPr>
      </w:pP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b/>
          <w:sz w:val="28"/>
          <w:szCs w:val="28"/>
        </w:rPr>
      </w:pPr>
      <w:r w:rsidRPr="00FA1251">
        <w:rPr>
          <w:rFonts w:ascii="Times New Roman" w:eastAsia="Calibri" w:hAnsi="Times New Roman" w:cs="Times New Roman"/>
          <w:b/>
          <w:sz w:val="28"/>
          <w:szCs w:val="28"/>
        </w:rPr>
        <w:t>2. Продолжи предложение.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FA1251">
        <w:rPr>
          <w:rFonts w:ascii="Times New Roman" w:eastAsia="Calibri" w:hAnsi="Times New Roman" w:cs="Times New Roman"/>
          <w:b/>
          <w:i/>
          <w:sz w:val="28"/>
          <w:szCs w:val="28"/>
        </w:rPr>
        <w:t>«Часть общечеловеческой культуры, специфический процесс и результат человеческой деятельности, средство и способ физического совершенствования личности ― это…».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А) физическая подготовка                                 Б) физическая культура 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В) адаптивная физическая культура                 Г) физическое воспитание 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b/>
          <w:sz w:val="28"/>
          <w:szCs w:val="28"/>
        </w:rPr>
      </w:pPr>
      <w:r w:rsidRPr="00FA1251">
        <w:rPr>
          <w:rFonts w:ascii="Times New Roman" w:eastAsia="Calibri" w:hAnsi="Times New Roman" w:cs="Times New Roman"/>
          <w:b/>
          <w:sz w:val="28"/>
          <w:szCs w:val="28"/>
        </w:rPr>
        <w:t xml:space="preserve">3. В спортивной гимнастике этот спортивный снаряд для женщин. 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sz w:val="28"/>
          <w:szCs w:val="28"/>
        </w:rPr>
      </w:pP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А) </w:t>
      </w:r>
      <w:r w:rsidRPr="00FA125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5C4622F" wp14:editId="19F78642">
            <wp:extent cx="1285875" cy="800100"/>
            <wp:effectExtent l="0" t="0" r="9525" b="0"/>
            <wp:docPr id="3" name="Рисунок 3" descr="Описание: brev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Описание: brevno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000" b="164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    Б)</w:t>
      </w:r>
      <w:r w:rsidRPr="00FA125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7E65C01" wp14:editId="6B647DE2">
            <wp:extent cx="1057275" cy="847725"/>
            <wp:effectExtent l="0" t="0" r="9525" b="9525"/>
            <wp:docPr id="4" name="Рисунок 4" descr="Описание: images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Описание: images (1)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 В)</w:t>
      </w:r>
      <w:r w:rsidRPr="00FA125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93E3A0C" wp14:editId="3345840D">
            <wp:extent cx="1095375" cy="904875"/>
            <wp:effectExtent l="0" t="0" r="9525" b="9525"/>
            <wp:docPr id="5" name="Рисунок 5" descr="Описание: 26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26254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88" r="2942" b="88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      Г)</w:t>
      </w:r>
      <w:r w:rsidRPr="00FA1251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CE7A837" wp14:editId="2E2CF004">
            <wp:extent cx="933450" cy="1057275"/>
            <wp:effectExtent l="0" t="0" r="0" b="9525"/>
            <wp:docPr id="6" name="Рисунок 6" descr="Описание: 2419271342a8e3a61eb996acd141fb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Описание: 2419271342a8e3a61eb996acd141fbf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76" r="219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A1251">
        <w:rPr>
          <w:rFonts w:ascii="Times New Roman" w:eastAsia="Calibri" w:hAnsi="Times New Roman" w:cs="Times New Roman"/>
          <w:sz w:val="28"/>
          <w:szCs w:val="28"/>
        </w:rPr>
        <w:t xml:space="preserve">                  </w:t>
      </w: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b/>
          <w:sz w:val="28"/>
          <w:szCs w:val="28"/>
        </w:rPr>
      </w:pPr>
    </w:p>
    <w:p w:rsidR="00FA1251" w:rsidRPr="00FA1251" w:rsidRDefault="00FA1251" w:rsidP="00FA1251">
      <w:pPr>
        <w:spacing w:after="0"/>
        <w:rPr>
          <w:rFonts w:ascii="Times New Roman" w:eastAsia="Calibri" w:hAnsi="Times New Roman" w:cs="Times New Roman"/>
          <w:b/>
          <w:sz w:val="28"/>
          <w:szCs w:val="28"/>
        </w:rPr>
      </w:pPr>
      <w:r w:rsidRPr="00FA1251">
        <w:rPr>
          <w:rFonts w:ascii="Times New Roman" w:eastAsia="Calibri" w:hAnsi="Times New Roman" w:cs="Times New Roman"/>
          <w:b/>
          <w:sz w:val="28"/>
          <w:szCs w:val="28"/>
        </w:rPr>
        <w:t xml:space="preserve">4. Вспомни, что такое ЖЕЛ. С помощью какого прибора его можно измерить? 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838200" cy="1076325"/>
            <wp:effectExtent l="0" t="0" r="0" b="9525"/>
            <wp:docPr id="19" name="Рисунок 19" descr="Описание: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Описание: 20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63" t="3847" r="88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    Б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190625" cy="942975"/>
            <wp:effectExtent l="0" t="0" r="9525" b="9525"/>
            <wp:docPr id="18" name="Рисунок 18" descr="Описание: СМП-21-01-«Р-Д» с термопринтером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Описание: СМП-21-01-«Р-Д» с термопринтером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46" r="12859" b="97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В) 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695450" cy="847725"/>
            <wp:effectExtent l="0" t="0" r="0" b="9525"/>
            <wp:docPr id="17" name="Рисунок 17" descr="Описание: tonometr_av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Описание: tonometr_avt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  Г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095375" cy="1076325"/>
            <wp:effectExtent l="0" t="0" r="9525" b="9525"/>
            <wp:docPr id="16" name="Рисунок 16" descr="Описание: seca-217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Описание: seca-217[1]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44" t="6784" r="3242" b="44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FA1251" w:rsidRDefault="00FA1251" w:rsidP="00FA125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FA1251" w:rsidRDefault="00FA1251" w:rsidP="00FA125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5. Найди соответствие между видом спорта и количеством игроков от команды на площадке (включая вратаря).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футбол              2. хоккей      3. баскетбол        4. гандбол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11                       б) 6               в) 7                      г) 5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) 1б2в3г4а                        Б) 1в2г3б4а 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 1а2б3г4в                        Г) 1г2а3в4б</w:t>
      </w:r>
    </w:p>
    <w:p w:rsidR="00FA1251" w:rsidRDefault="00FA1251" w:rsidP="00FA125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FA1251" w:rsidRDefault="00FA1251" w:rsidP="00FA125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6. Вставь предложенные варианты в текст в необходимой последовательности.</w:t>
      </w:r>
    </w:p>
    <w:p w:rsidR="00FA1251" w:rsidRDefault="00FA1251" w:rsidP="00FA1251">
      <w:pPr>
        <w:spacing w:after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а) физические упражнения на растягивание с большой амплитудой движений</w:t>
      </w:r>
    </w:p>
    <w:p w:rsidR="00FA1251" w:rsidRDefault="00FA1251" w:rsidP="00FA1251">
      <w:pPr>
        <w:spacing w:after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б) физические упражнения, вовлекающие в работу практически все мышцы</w:t>
      </w:r>
    </w:p>
    <w:p w:rsidR="00FA1251" w:rsidRDefault="00FA1251" w:rsidP="00FA1251">
      <w:pPr>
        <w:spacing w:after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в) упражнения с быстрым выполнением различных заданий</w:t>
      </w:r>
    </w:p>
    <w:p w:rsidR="00FA1251" w:rsidRDefault="00FA1251" w:rsidP="00FA1251">
      <w:pPr>
        <w:spacing w:after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г) упражнения с использованием массы различных предметов для отягощения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азвития силы мышц применяются ____________________________.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азвития общей выносливости используются _____________________.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азвития гибкости применяются ________________________.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развития быстроты реакции применяются _______________________.</w:t>
      </w:r>
    </w:p>
    <w:p w:rsidR="00FA1251" w:rsidRDefault="00FA1251" w:rsidP="00FA125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) </w:t>
      </w:r>
      <w:proofErr w:type="spellStart"/>
      <w:r>
        <w:rPr>
          <w:rFonts w:ascii="Times New Roman" w:hAnsi="Times New Roman"/>
          <w:sz w:val="28"/>
          <w:szCs w:val="28"/>
        </w:rPr>
        <w:t>авгб</w:t>
      </w:r>
      <w:proofErr w:type="spellEnd"/>
      <w:r>
        <w:rPr>
          <w:rFonts w:ascii="Times New Roman" w:hAnsi="Times New Roman"/>
          <w:sz w:val="28"/>
          <w:szCs w:val="28"/>
        </w:rPr>
        <w:t xml:space="preserve">                          Б) </w:t>
      </w:r>
      <w:proofErr w:type="spellStart"/>
      <w:r>
        <w:rPr>
          <w:rFonts w:ascii="Times New Roman" w:hAnsi="Times New Roman"/>
          <w:sz w:val="28"/>
          <w:szCs w:val="28"/>
        </w:rPr>
        <w:t>бгв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) </w:t>
      </w:r>
      <w:proofErr w:type="spellStart"/>
      <w:r>
        <w:rPr>
          <w:rFonts w:ascii="Times New Roman" w:hAnsi="Times New Roman"/>
          <w:sz w:val="28"/>
          <w:szCs w:val="28"/>
        </w:rPr>
        <w:t>вабг</w:t>
      </w:r>
      <w:proofErr w:type="spellEnd"/>
      <w:r>
        <w:rPr>
          <w:rFonts w:ascii="Times New Roman" w:hAnsi="Times New Roman"/>
          <w:sz w:val="28"/>
          <w:szCs w:val="28"/>
        </w:rPr>
        <w:t xml:space="preserve">                          Г) </w:t>
      </w:r>
      <w:proofErr w:type="spellStart"/>
      <w:r>
        <w:rPr>
          <w:rFonts w:ascii="Times New Roman" w:hAnsi="Times New Roman"/>
          <w:sz w:val="28"/>
          <w:szCs w:val="28"/>
        </w:rPr>
        <w:t>гбав</w:t>
      </w:r>
      <w:proofErr w:type="spellEnd"/>
      <w:r>
        <w:rPr>
          <w:rFonts w:ascii="Times New Roman" w:hAnsi="Times New Roman"/>
          <w:sz w:val="28"/>
          <w:szCs w:val="28"/>
        </w:rPr>
        <w:t xml:space="preserve">  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</w:p>
    <w:p w:rsidR="00FA1251" w:rsidRDefault="00FA1251" w:rsidP="00FA125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7. Какие из перечисленных видов спорта входят в программу летних Олимпийских игр?</w:t>
      </w:r>
    </w:p>
    <w:p w:rsidR="00FA1251" w:rsidRDefault="00FA1251" w:rsidP="00FA1251">
      <w:pPr>
        <w:spacing w:after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1. кёрлинг       2. современное пятиборье         3. лёгкая атлетика</w:t>
      </w:r>
    </w:p>
    <w:p w:rsidR="00FA1251" w:rsidRDefault="00FA1251" w:rsidP="00FA1251">
      <w:pPr>
        <w:spacing w:after="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4. гандбол        5. шорт-трек                                6. спортивная гимнастика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1, 2, 4, 5          Б) 2, 3, 4, 6           В) 1, 3, 5, 6              Г) 1, 2, 3, 4, 6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</w:p>
    <w:p w:rsidR="00FA1251" w:rsidRDefault="00FA1251" w:rsidP="00FA125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8. Размести предложенные слова в сетке кроссворда. Из выделенных букв составь слово, выбери его среди вариантов ответа.</w:t>
      </w:r>
    </w:p>
    <w:p w:rsidR="00FA1251" w:rsidRDefault="00FA1251" w:rsidP="00FA1251">
      <w:pPr>
        <w:numPr>
          <w:ilvl w:val="0"/>
          <w:numId w:val="24"/>
        </w:num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ло, сила</w:t>
      </w:r>
    </w:p>
    <w:p w:rsidR="00FA1251" w:rsidRDefault="00FA1251" w:rsidP="00FA1251">
      <w:pPr>
        <w:numPr>
          <w:ilvl w:val="0"/>
          <w:numId w:val="24"/>
        </w:num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арта, спорт</w:t>
      </w:r>
    </w:p>
    <w:p w:rsidR="00FA1251" w:rsidRDefault="00FA1251" w:rsidP="00FA1251">
      <w:pPr>
        <w:numPr>
          <w:ilvl w:val="0"/>
          <w:numId w:val="24"/>
        </w:num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золото, </w:t>
      </w:r>
      <w:proofErr w:type="gramStart"/>
      <w:r>
        <w:rPr>
          <w:rFonts w:ascii="Times New Roman" w:hAnsi="Times New Roman"/>
          <w:b/>
          <w:sz w:val="28"/>
          <w:szCs w:val="28"/>
        </w:rPr>
        <w:t>карате</w:t>
      </w:r>
      <w:proofErr w:type="gramEnd"/>
    </w:p>
    <w:p w:rsidR="00FA1251" w:rsidRDefault="00FA1251" w:rsidP="00FA1251">
      <w:pPr>
        <w:numPr>
          <w:ilvl w:val="0"/>
          <w:numId w:val="24"/>
        </w:num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гибкость, скорость</w:t>
      </w:r>
    </w:p>
    <w:p w:rsidR="00FA1251" w:rsidRDefault="00FA1251" w:rsidP="00FA1251">
      <w:pPr>
        <w:numPr>
          <w:ilvl w:val="0"/>
          <w:numId w:val="24"/>
        </w:num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ятиборье, стратегия</w:t>
      </w:r>
    </w:p>
    <w:p w:rsidR="00FA1251" w:rsidRDefault="00FA1251" w:rsidP="00FA1251">
      <w:pPr>
        <w:numPr>
          <w:ilvl w:val="0"/>
          <w:numId w:val="24"/>
        </w:num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координация</w:t>
      </w:r>
    </w:p>
    <w:p w:rsidR="00FA1251" w:rsidRDefault="00FA1251" w:rsidP="00FA1251">
      <w:pPr>
        <w:numPr>
          <w:ilvl w:val="0"/>
          <w:numId w:val="24"/>
        </w:num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выносливость</w:t>
      </w:r>
    </w:p>
    <w:p w:rsidR="00FA1251" w:rsidRDefault="00FA1251" w:rsidP="00FA1251">
      <w:pPr>
        <w:spacing w:after="0"/>
        <w:ind w:left="72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171950" cy="37242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695" t="29839" r="26476" b="180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251" w:rsidRDefault="00FA1251" w:rsidP="00FA1251">
      <w:pPr>
        <w:spacing w:after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) здоровье          Б) тонометр          В) скорость           Г) волейбол 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</w:p>
    <w:p w:rsidR="00FA1251" w:rsidRDefault="00FA1251" w:rsidP="00FA1251">
      <w:pPr>
        <w:spacing w:after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9. Найди лишнего.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152525" cy="1400175"/>
            <wp:effectExtent l="0" t="0" r="9525" b="9525"/>
            <wp:docPr id="14" name="Рисунок 14" descr="Описание: надал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Описание: надаль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34" r="15334" b="8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                              Б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323975" cy="1323975"/>
            <wp:effectExtent l="0" t="0" r="9525" b="9525"/>
            <wp:docPr id="13" name="Рисунок 13" descr="Описание: 64ed6f5497577a35358a029fc7ab5694_cropped_460x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Описание: 64ed6f5497577a35358a029fc7ab5694_cropped_460x46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362075" cy="1466850"/>
            <wp:effectExtent l="0" t="0" r="9525" b="0"/>
            <wp:docPr id="12" name="Рисунок 12" descr="Описание: мир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Описание: мирный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92" r="15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                        Г) 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304925" cy="1504950"/>
            <wp:effectExtent l="0" t="0" r="9525" b="0"/>
            <wp:docPr id="11" name="Рисунок 11" descr="Описание: 1417551290_feder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Описание: 1417551290_federer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68" r="8919" b="396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1251" w:rsidRDefault="00FA1251" w:rsidP="00FA125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0. Выбери флаг страны, в которой в 2018 году пройдут зимние Олимпийские игры.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А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924050" cy="1285875"/>
            <wp:effectExtent l="0" t="0" r="0" b="9525"/>
            <wp:docPr id="10" name="Рисунок 10" descr="Описание: флаг франци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Описание: флаг франции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                Б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095500" cy="1266825"/>
            <wp:effectExtent l="0" t="0" r="0" b="9525"/>
            <wp:docPr id="9" name="Рисунок 9" descr="Описание: флаг германи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 descr="Описание: флаг германии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FA1251" w:rsidRDefault="00FA1251" w:rsidP="00FA1251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2190750" cy="1314450"/>
            <wp:effectExtent l="0" t="0" r="0" b="0"/>
            <wp:docPr id="8" name="Рисунок 8" descr="Описание: флаг коре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Описание: флаг кореи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           Г)</w:t>
      </w: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1895475" cy="1476375"/>
            <wp:effectExtent l="0" t="0" r="9525" b="9525"/>
            <wp:docPr id="7" name="Рисунок 7" descr="Описание: флаг испани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Описание: флаг испании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 xml:space="preserve">   </w:t>
      </w:r>
    </w:p>
    <w:p w:rsidR="00FA1251" w:rsidRDefault="00FA1251" w:rsidP="00FA1251">
      <w:pPr>
        <w:rPr>
          <w:rFonts w:ascii="Times New Roman" w:hAnsi="Times New Roman"/>
          <w:sz w:val="28"/>
          <w:szCs w:val="28"/>
        </w:rPr>
      </w:pPr>
    </w:p>
    <w:p w:rsidR="00640EEF" w:rsidRDefault="00640EEF" w:rsidP="00D7596E"/>
    <w:p w:rsidR="003A2993" w:rsidRDefault="003A2993" w:rsidP="003A2993">
      <w:pPr>
        <w:rPr>
          <w:rFonts w:ascii="Times New Roman" w:hAnsi="Times New Roman" w:cs="Times New Roman"/>
          <w:sz w:val="28"/>
          <w:szCs w:val="28"/>
        </w:rPr>
      </w:pPr>
    </w:p>
    <w:p w:rsidR="003A2993" w:rsidRDefault="003A2993" w:rsidP="003A2993">
      <w:pPr>
        <w:jc w:val="center"/>
        <w:rPr>
          <w:b/>
          <w:i/>
        </w:rPr>
      </w:pPr>
      <w:r>
        <w:rPr>
          <w:rFonts w:ascii="Calibri" w:eastAsia="Times New Roman" w:hAnsi="Calibri" w:cs="Times New Roman"/>
          <w:b/>
          <w:i/>
        </w:rPr>
        <w:t xml:space="preserve">Итоговая контрольная работа по Новой истории. 7 класс. </w:t>
      </w:r>
    </w:p>
    <w:p w:rsidR="003A2993" w:rsidRDefault="003A2993" w:rsidP="003A2993">
      <w:pPr>
        <w:jc w:val="center"/>
        <w:rPr>
          <w:rFonts w:ascii="Calibri" w:eastAsia="Times New Roman" w:hAnsi="Calibri" w:cs="Times New Roman"/>
          <w:b/>
          <w:i/>
        </w:rPr>
      </w:pPr>
      <w:r>
        <w:rPr>
          <w:rFonts w:ascii="Calibri" w:eastAsia="Times New Roman" w:hAnsi="Calibri" w:cs="Times New Roman"/>
          <w:b/>
          <w:i/>
        </w:rPr>
        <w:t>Вариант 1.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</w:t>
      </w:r>
      <w:r>
        <w:rPr>
          <w:rFonts w:ascii="Calibri" w:eastAsia="Times New Roman" w:hAnsi="Calibri" w:cs="Times New Roman"/>
        </w:rPr>
        <w:t xml:space="preserve">. Как назывался легкий парусник, изобретенный в XV в.: 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 xml:space="preserve">       1) фрегат;        2) галера;         3) каравелла;           4) линкор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2</w:t>
      </w:r>
      <w:r>
        <w:rPr>
          <w:rFonts w:ascii="Calibri" w:eastAsia="Times New Roman" w:hAnsi="Calibri" w:cs="Times New Roman"/>
        </w:rPr>
        <w:t>. Морской путь в Индию открыл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 xml:space="preserve">       1) Б. </w:t>
      </w:r>
      <w:proofErr w:type="spellStart"/>
      <w:r>
        <w:rPr>
          <w:rFonts w:ascii="Calibri" w:eastAsia="Times New Roman" w:hAnsi="Calibri" w:cs="Times New Roman"/>
        </w:rPr>
        <w:t>Диаш</w:t>
      </w:r>
      <w:proofErr w:type="spellEnd"/>
      <w:r>
        <w:rPr>
          <w:rFonts w:ascii="Calibri" w:eastAsia="Times New Roman" w:hAnsi="Calibri" w:cs="Times New Roman"/>
        </w:rPr>
        <w:t xml:space="preserve">;       2) </w:t>
      </w:r>
      <w:proofErr w:type="spellStart"/>
      <w:r>
        <w:rPr>
          <w:rFonts w:ascii="Calibri" w:eastAsia="Times New Roman" w:hAnsi="Calibri" w:cs="Times New Roman"/>
        </w:rPr>
        <w:t>Васко</w:t>
      </w:r>
      <w:proofErr w:type="spellEnd"/>
      <w:r>
        <w:rPr>
          <w:rFonts w:ascii="Calibri" w:eastAsia="Times New Roman" w:hAnsi="Calibri" w:cs="Times New Roman"/>
        </w:rPr>
        <w:t xml:space="preserve"> да Гама;         3) Ф. Магеллан;        4) Х. Колумб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3</w:t>
      </w:r>
      <w:r>
        <w:rPr>
          <w:rFonts w:ascii="Calibri" w:eastAsia="Times New Roman" w:hAnsi="Calibri" w:cs="Times New Roman"/>
        </w:rPr>
        <w:t>. Какие континенты были известны цивилизованным народам мира на начало 1492 г.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1) Америка;    2) Европа;    3) Азия;      4) Африка;     5) Антарктида;       6) Австралия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4</w:t>
      </w:r>
      <w:r>
        <w:rPr>
          <w:rFonts w:ascii="Calibri" w:eastAsia="Times New Roman" w:hAnsi="Calibri" w:cs="Times New Roman"/>
        </w:rPr>
        <w:t>. Развернувшееся в XVI в. движение за обновление церкви называлось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1) церковным расколом        2) шестым крестовым походом        3) Реформацией       4) Контрреформацией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5</w:t>
      </w:r>
      <w:r>
        <w:rPr>
          <w:rFonts w:ascii="Calibri" w:eastAsia="Times New Roman" w:hAnsi="Calibri" w:cs="Times New Roman"/>
        </w:rPr>
        <w:t>. О. Кромвель в годы Английской революции XVII в. был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1) руководителем армии парламента          2) предводителем движения за отделение Шотландии от Англи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3) наместником короля в Ирландии           4) главой английского парламента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6</w:t>
      </w:r>
      <w:r>
        <w:rPr>
          <w:rFonts w:ascii="Calibri" w:eastAsia="Times New Roman" w:hAnsi="Calibri" w:cs="Times New Roman"/>
        </w:rPr>
        <w:t xml:space="preserve">. Нидерландская революция проходила </w:t>
      </w:r>
      <w:proofErr w:type="gramStart"/>
      <w:r>
        <w:rPr>
          <w:rFonts w:ascii="Calibri" w:eastAsia="Times New Roman" w:hAnsi="Calibri" w:cs="Times New Roman"/>
        </w:rPr>
        <w:t>в</w:t>
      </w:r>
      <w:proofErr w:type="gramEnd"/>
      <w:r>
        <w:rPr>
          <w:rFonts w:ascii="Calibri" w:eastAsia="Times New Roman" w:hAnsi="Calibri" w:cs="Times New Roman"/>
        </w:rPr>
        <w:t>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 xml:space="preserve">    1) 1556 - 1609 гг.;      2) 1566 – 1609 гг.;          3) 1576 - 1608 гг.       4) 1566 – 1608 гг.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lastRenderedPageBreak/>
        <w:t>7.</w:t>
      </w:r>
      <w:r>
        <w:rPr>
          <w:rFonts w:ascii="Calibri" w:eastAsia="Times New Roman" w:hAnsi="Calibri" w:cs="Times New Roman"/>
        </w:rPr>
        <w:t xml:space="preserve"> Выберите из списка участников Тридцатилетней войны, воевавших на стороне Габсбургов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Австрия; б) протестантские князья Германии; в) Дания; г) Швеция; д) католические князья Германии;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е) Франция; ж) Испания; з) Голландия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8</w:t>
      </w:r>
      <w:r>
        <w:rPr>
          <w:rFonts w:ascii="Calibri" w:eastAsia="Times New Roman" w:hAnsi="Calibri" w:cs="Times New Roman"/>
        </w:rPr>
        <w:t>. Гуманистами называли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1) жителей больших городов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2) служителей католической церкв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3) людей, придерживающихся светского взгляда на окружающий мир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4) владельцев мануфактур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9</w:t>
      </w:r>
      <w:r>
        <w:rPr>
          <w:rFonts w:ascii="Calibri" w:eastAsia="Times New Roman" w:hAnsi="Calibri" w:cs="Times New Roman"/>
        </w:rPr>
        <w:t>. Общую армию колоний во время Войны за независимость возглавил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 xml:space="preserve">1) Джон Адамс;           2) Томас </w:t>
      </w:r>
      <w:proofErr w:type="spellStart"/>
      <w:r>
        <w:rPr>
          <w:rFonts w:ascii="Calibri" w:eastAsia="Times New Roman" w:hAnsi="Calibri" w:cs="Times New Roman"/>
        </w:rPr>
        <w:t>Джефферсон</w:t>
      </w:r>
      <w:proofErr w:type="spellEnd"/>
      <w:r>
        <w:rPr>
          <w:rFonts w:ascii="Calibri" w:eastAsia="Times New Roman" w:hAnsi="Calibri" w:cs="Times New Roman"/>
        </w:rPr>
        <w:t>;         3) Джордж Вашингтон        4) Б. Франклин.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0</w:t>
      </w:r>
      <w:r>
        <w:rPr>
          <w:rFonts w:ascii="Calibri" w:eastAsia="Times New Roman" w:hAnsi="Calibri" w:cs="Times New Roman"/>
        </w:rPr>
        <w:t>. Какие из перечисленных ниже положений составляли условия Вестфальского мирного договора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Швеция получила обширные земли на Балтике и контрибуцию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б) Франция присоединила к себе Южную Германию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в) по Вестфальскому миру была признана независимость Чехи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г) закреплена победа германских князей над императором, что надолго сохранило в Германии политическую раздробленность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д) был закреплен принцип «чья земля, того и вера»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е) разрешались захваты церковного имущества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proofErr w:type="gramStart"/>
      <w:r>
        <w:rPr>
          <w:rFonts w:ascii="Calibri" w:eastAsia="Times New Roman" w:hAnsi="Calibri" w:cs="Times New Roman"/>
          <w:i/>
        </w:rPr>
        <w:t>Укажите верный ответ</w:t>
      </w:r>
      <w:r>
        <w:rPr>
          <w:rFonts w:ascii="Calibri" w:eastAsia="Times New Roman" w:hAnsi="Calibri" w:cs="Times New Roman"/>
        </w:rPr>
        <w:t>:      1) б, г, д        2) а, г, д         3) б, в, е           4) а, б, д</w:t>
      </w:r>
      <w:proofErr w:type="gramEnd"/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1</w:t>
      </w:r>
      <w:r>
        <w:rPr>
          <w:rFonts w:ascii="Calibri" w:eastAsia="Times New Roman" w:hAnsi="Calibri" w:cs="Times New Roman"/>
        </w:rPr>
        <w:t>. Каких из перечисленных мыслителей можно отнести к французским просветителям XVIII в.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Джон Локк                  б) Вольтер                    в) Рене Декарт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 xml:space="preserve">г) Шарль Монтескье       д) Жан Жак Руссо      е) </w:t>
      </w:r>
      <w:proofErr w:type="spellStart"/>
      <w:r>
        <w:rPr>
          <w:rFonts w:ascii="Calibri" w:eastAsia="Times New Roman" w:hAnsi="Calibri" w:cs="Times New Roman"/>
        </w:rPr>
        <w:t>Фрэнсис</w:t>
      </w:r>
      <w:proofErr w:type="spellEnd"/>
      <w:r>
        <w:rPr>
          <w:rFonts w:ascii="Calibri" w:eastAsia="Times New Roman" w:hAnsi="Calibri" w:cs="Times New Roman"/>
        </w:rPr>
        <w:t xml:space="preserve"> Бэкон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proofErr w:type="gramStart"/>
      <w:r>
        <w:rPr>
          <w:rFonts w:ascii="Calibri" w:eastAsia="Times New Roman" w:hAnsi="Calibri" w:cs="Times New Roman"/>
          <w:i/>
        </w:rPr>
        <w:t>Укажите верный ответ</w:t>
      </w:r>
      <w:r>
        <w:rPr>
          <w:rFonts w:ascii="Calibri" w:eastAsia="Times New Roman" w:hAnsi="Calibri" w:cs="Times New Roman"/>
        </w:rPr>
        <w:t>:     1) а, б, г            2) в, д, е            3) а, в, г            4) б, г, д</w:t>
      </w:r>
      <w:proofErr w:type="gramEnd"/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2</w:t>
      </w:r>
      <w:r>
        <w:rPr>
          <w:rFonts w:ascii="Calibri" w:eastAsia="Times New Roman" w:hAnsi="Calibri" w:cs="Times New Roman"/>
        </w:rPr>
        <w:t>. Какие из перечисленных ниже положений составляли взгляды французских просветителей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считали идеалом государственной власти конституционную монархию или республику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б) лучшей формой государственной власти считали абсолютную монархию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в) верили в силу и способность народа изменить существующий мир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г) критиковали церковь и провозгласили культ разума, которым хотели заменить веру в Бога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lastRenderedPageBreak/>
        <w:t>д) считали церковь главной своей опорой, а религию — непременным атрибутом государства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е) выдвинули лозунг «У подданных прав нет, есть одни обязанности»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proofErr w:type="gramStart"/>
      <w:r>
        <w:rPr>
          <w:rFonts w:ascii="Calibri" w:eastAsia="Times New Roman" w:hAnsi="Calibri" w:cs="Times New Roman"/>
          <w:i/>
        </w:rPr>
        <w:t>Укажите верный ответ:</w:t>
      </w:r>
      <w:r>
        <w:rPr>
          <w:rFonts w:ascii="Calibri" w:eastAsia="Times New Roman" w:hAnsi="Calibri" w:cs="Times New Roman"/>
        </w:rPr>
        <w:t xml:space="preserve">        1) а, в, е            2) б, г, д        3) а, в, г             4) в, д, е</w:t>
      </w:r>
      <w:proofErr w:type="gramEnd"/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3</w:t>
      </w:r>
      <w:r>
        <w:rPr>
          <w:rFonts w:ascii="Calibri" w:eastAsia="Times New Roman" w:hAnsi="Calibri" w:cs="Times New Roman"/>
        </w:rPr>
        <w:t>. Для осуществления промышленного переворота в Англии требовались следующие условия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свободные люди, лишенные собственности                                 б) двухпартийная политическая система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в) наличие свободных денег в руках богатых людей                       г) существование парламента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д) рынок сбыта товаров                                                                       е) единая религия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proofErr w:type="gramStart"/>
      <w:r>
        <w:rPr>
          <w:rFonts w:ascii="Calibri" w:eastAsia="Times New Roman" w:hAnsi="Calibri" w:cs="Times New Roman"/>
          <w:i/>
        </w:rPr>
        <w:t>Укажите верный ответ</w:t>
      </w:r>
      <w:r>
        <w:rPr>
          <w:rFonts w:ascii="Calibri" w:eastAsia="Times New Roman" w:hAnsi="Calibri" w:cs="Times New Roman"/>
        </w:rPr>
        <w:t>:          1) а, г, е        2) б, в, д         3) а, в, д         4) в, д, е</w:t>
      </w:r>
      <w:proofErr w:type="gramEnd"/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4</w:t>
      </w:r>
      <w:r>
        <w:rPr>
          <w:rFonts w:ascii="Calibri" w:eastAsia="Times New Roman" w:hAnsi="Calibri" w:cs="Times New Roman"/>
        </w:rPr>
        <w:t>. Какое из перечисленных ниже положений стало главным содержанием промышленной революции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1) замена ручного труда машинным трудом                          2) развитие мануфактур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3) развитие фермерского хозяйства                                        4) использование водяных двигателей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5</w:t>
      </w:r>
      <w:r>
        <w:rPr>
          <w:rFonts w:ascii="Calibri" w:eastAsia="Times New Roman" w:hAnsi="Calibri" w:cs="Times New Roman"/>
        </w:rPr>
        <w:t>. Какие из перечисленных положений явились причинами войны британских колоний в Северной Америке за независимость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британское правительство запретило колонистам переселяться на Запад за Аллеганские горы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б) запрет на применение любого языка, кроме английского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в) запрет со стороны Англии на открытие в колониях мануфактур и на производство готовой продукци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г) запрет колониям принимать новых переселенцев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д) отсутствие представительства жителей колоний в английском парламенте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е) запрещение местного самоуправления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proofErr w:type="gramStart"/>
      <w:r>
        <w:rPr>
          <w:rFonts w:ascii="Calibri" w:eastAsia="Times New Roman" w:hAnsi="Calibri" w:cs="Times New Roman"/>
          <w:i/>
        </w:rPr>
        <w:t>Укажите верный ответ</w:t>
      </w:r>
      <w:r>
        <w:rPr>
          <w:rFonts w:ascii="Calibri" w:eastAsia="Times New Roman" w:hAnsi="Calibri" w:cs="Times New Roman"/>
        </w:rPr>
        <w:t>:        1) б, г, д            2) а, в, д        3) а, б, е            4) в, д, е</w:t>
      </w:r>
      <w:proofErr w:type="gramEnd"/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6</w:t>
      </w:r>
      <w:r>
        <w:rPr>
          <w:rFonts w:ascii="Calibri" w:eastAsia="Times New Roman" w:hAnsi="Calibri" w:cs="Times New Roman"/>
        </w:rPr>
        <w:t>. Декларация независимости США провозгласила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создание независимого государства Соединенных Штатов Америк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б) отмену частной собственност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в) принцип народного суверенитета (власть должна исходить от народа)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г) принцип «чья страна — того и вера»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д) принцип естественного равенства людей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е) принцип «цель оправдывает средства»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proofErr w:type="gramStart"/>
      <w:r>
        <w:rPr>
          <w:rFonts w:ascii="Calibri" w:eastAsia="Times New Roman" w:hAnsi="Calibri" w:cs="Times New Roman"/>
          <w:i/>
        </w:rPr>
        <w:lastRenderedPageBreak/>
        <w:t>Укажите правильный ответ</w:t>
      </w:r>
      <w:r>
        <w:rPr>
          <w:rFonts w:ascii="Calibri" w:eastAsia="Times New Roman" w:hAnsi="Calibri" w:cs="Times New Roman"/>
        </w:rPr>
        <w:t>:           1) б, д, е           2) а, в, д           3) а, б, г         4) а, г, е</w:t>
      </w:r>
      <w:proofErr w:type="gramEnd"/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7</w:t>
      </w:r>
      <w:r>
        <w:rPr>
          <w:rFonts w:ascii="Calibri" w:eastAsia="Times New Roman" w:hAnsi="Calibri" w:cs="Times New Roman"/>
        </w:rPr>
        <w:t>. Одной из главных черт философии просветителей было стремление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1) укрепить силу и влияние церкв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2) упрочить власть первого и второго сословий во всех сферах общественной жизни государства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3) избавить людей от предрассудков путем просвещения умов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4) сохранить абсолютную монархию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8</w:t>
      </w:r>
      <w:r>
        <w:rPr>
          <w:rFonts w:ascii="Calibri" w:eastAsia="Times New Roman" w:hAnsi="Calibri" w:cs="Times New Roman"/>
        </w:rPr>
        <w:t>. Какие из явлений в хозяйственной жизни Франции позволяют сделать вывод о развитии капиталистических отношений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в деревне появились крестьяне-арендаторы, связанные с рынком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б) увеличилось число крупных мануфактур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в) уплата десятины католической церкв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г) частым явлением стали «хлебные бунты»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д) активно развивалась торговля, в том числе и международная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е) отсутствие единой системы меры, веса, денег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proofErr w:type="gramStart"/>
      <w:r>
        <w:rPr>
          <w:rFonts w:ascii="Calibri" w:eastAsia="Times New Roman" w:hAnsi="Calibri" w:cs="Times New Roman"/>
          <w:i/>
        </w:rPr>
        <w:t>Укажите правильный ответ</w:t>
      </w:r>
      <w:r>
        <w:rPr>
          <w:rFonts w:ascii="Calibri" w:eastAsia="Times New Roman" w:hAnsi="Calibri" w:cs="Times New Roman"/>
        </w:rPr>
        <w:t>:     1)а, в, д       2) б, г, е           3) а, б, д         4) в, г, е</w:t>
      </w:r>
      <w:proofErr w:type="gramEnd"/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19</w:t>
      </w:r>
      <w:r>
        <w:rPr>
          <w:rFonts w:ascii="Calibri" w:eastAsia="Times New Roman" w:hAnsi="Calibri" w:cs="Times New Roman"/>
        </w:rPr>
        <w:t>. Конституция 1791 г. утвердила во Франции: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1) существование абсолютной монархи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2) республику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3) конституционную монархию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4) военную диктатуру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20</w:t>
      </w:r>
      <w:r>
        <w:rPr>
          <w:rFonts w:ascii="Calibri" w:eastAsia="Times New Roman" w:hAnsi="Calibri" w:cs="Times New Roman"/>
        </w:rPr>
        <w:t>. Какие из перечисленных ниже положений указывают на значение Великой французской революции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уничтожила старый порядок: разрушила абсолютизм и остатки феодальных отношений в деревне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б) в революции победило «новое дворянство»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в) революция создала условия для развития капиталистического хозяйства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г) революция провозгласила принципы свободы и равенства, а Декларация прав человека и гражданина положила начало формированию правового государства и гражданского общества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д) крестьяне землю не получил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е) сословный строй не был отменен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proofErr w:type="gramStart"/>
      <w:r>
        <w:rPr>
          <w:rFonts w:ascii="Calibri" w:eastAsia="Times New Roman" w:hAnsi="Calibri" w:cs="Times New Roman"/>
          <w:i/>
        </w:rPr>
        <w:lastRenderedPageBreak/>
        <w:t>Укажите верный ответ</w:t>
      </w:r>
      <w:r>
        <w:rPr>
          <w:rFonts w:ascii="Calibri" w:eastAsia="Times New Roman" w:hAnsi="Calibri" w:cs="Times New Roman"/>
        </w:rPr>
        <w:t>:     1) б, г, д             2) а, в, г               3) г, д, е                 4) а, г, е</w:t>
      </w:r>
      <w:proofErr w:type="gramEnd"/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21</w:t>
      </w:r>
      <w:r>
        <w:rPr>
          <w:rFonts w:ascii="Calibri" w:eastAsia="Times New Roman" w:hAnsi="Calibri" w:cs="Times New Roman"/>
        </w:rPr>
        <w:t>. Установите соответствие между военными и политическими деятелями британских колоний и Европы и их вкладом в дело создания независимого государства.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 xml:space="preserve">1) Джордж Вашингтон       2) Томас </w:t>
      </w:r>
      <w:proofErr w:type="spellStart"/>
      <w:r>
        <w:rPr>
          <w:rFonts w:ascii="Calibri" w:eastAsia="Times New Roman" w:hAnsi="Calibri" w:cs="Times New Roman"/>
        </w:rPr>
        <w:t>Джефферсон</w:t>
      </w:r>
      <w:proofErr w:type="spellEnd"/>
      <w:r>
        <w:rPr>
          <w:rFonts w:ascii="Calibri" w:eastAsia="Times New Roman" w:hAnsi="Calibri" w:cs="Times New Roman"/>
        </w:rPr>
        <w:t xml:space="preserve">        3) Бенджамин Франклин         4) Жан-Жак Руссо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А) просветитель, чье учение оказало влияние на события в английских колониях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Б) первый дипломатический представитель США во Франци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В) главнокомандующий регулярной армии США и первый президент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Г) автор Декларации независимости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  <w:b/>
        </w:rPr>
        <w:t>22</w:t>
      </w:r>
      <w:r>
        <w:rPr>
          <w:rFonts w:ascii="Calibri" w:eastAsia="Times New Roman" w:hAnsi="Calibri" w:cs="Times New Roman"/>
        </w:rPr>
        <w:t>. Какое событие явилось началом революции в Англии?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1) начало правления Карла I Стюарта в 1625 г.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2) подписание королем Карлом I Стюартом «Петиции о праве»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3) созыв Долгого парламента в 1640 г.</w:t>
      </w:r>
    </w:p>
    <w:p w:rsidR="003A2993" w:rsidRDefault="003A2993" w:rsidP="003A2993">
      <w:pPr>
        <w:jc w:val="both"/>
        <w:rPr>
          <w:rFonts w:ascii="Calibri" w:eastAsia="Times New Roman" w:hAnsi="Calibri" w:cs="Times New Roman"/>
        </w:rPr>
      </w:pPr>
      <w:r>
        <w:rPr>
          <w:rFonts w:ascii="Calibri" w:eastAsia="Times New Roman" w:hAnsi="Calibri" w:cs="Times New Roman"/>
        </w:rPr>
        <w:t>4) бегство короля из Лондона в 1642 г.</w:t>
      </w:r>
    </w:p>
    <w:p w:rsidR="003A2993" w:rsidRDefault="003A2993" w:rsidP="003A299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3A2993" w:rsidRPr="003A2993" w:rsidRDefault="003A2993" w:rsidP="003A299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A2993" w:rsidRPr="003A2993" w:rsidRDefault="003A2993" w:rsidP="003A299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нтрольная работа по обществознанию за курс 7 класса</w:t>
      </w:r>
    </w:p>
    <w:p w:rsidR="003A2993" w:rsidRPr="003A2993" w:rsidRDefault="003A2993" w:rsidP="003A2993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ариант -1</w:t>
      </w:r>
    </w:p>
    <w:p w:rsidR="003A2993" w:rsidRPr="003A2993" w:rsidRDefault="003A2993" w:rsidP="003A2993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1 (А)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>А</w:t>
      </w:r>
      <w:proofErr w:type="gramStart"/>
      <w:r w:rsidRPr="003A2993">
        <w:rPr>
          <w:rFonts w:ascii="Times New Roman" w:eastAsia="Calibri" w:hAnsi="Times New Roman" w:cs="Times New Roman"/>
          <w:b/>
          <w:sz w:val="24"/>
          <w:szCs w:val="24"/>
        </w:rPr>
        <w:t>1</w:t>
      </w:r>
      <w:proofErr w:type="gramEnd"/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.  </w:t>
      </w:r>
      <w:r w:rsidRPr="003A2993">
        <w:rPr>
          <w:rFonts w:ascii="Times New Roman" w:eastAsia="Calibri" w:hAnsi="Times New Roman" w:cs="Times New Roman"/>
          <w:sz w:val="24"/>
          <w:szCs w:val="24"/>
        </w:rPr>
        <w:t>Высокий уровень межличностных отношений характеризует:</w:t>
      </w:r>
    </w:p>
    <w:p w:rsidR="003A2993" w:rsidRPr="003A2993" w:rsidRDefault="003A2993" w:rsidP="003A2993">
      <w:pPr>
        <w:numPr>
          <w:ilvl w:val="0"/>
          <w:numId w:val="25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 xml:space="preserve">знакомство   2.  компромисс     3. апатия    4.  дружба 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>А</w:t>
      </w:r>
      <w:proofErr w:type="gramStart"/>
      <w:r w:rsidRPr="003A2993">
        <w:rPr>
          <w:rFonts w:ascii="Times New Roman" w:eastAsia="Calibri" w:hAnsi="Times New Roman" w:cs="Times New Roman"/>
          <w:b/>
          <w:sz w:val="24"/>
          <w:szCs w:val="24"/>
        </w:rPr>
        <w:t>2</w:t>
      </w:r>
      <w:proofErr w:type="gramEnd"/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.  </w:t>
      </w:r>
      <w:r w:rsidRPr="003A2993">
        <w:rPr>
          <w:rFonts w:ascii="Times New Roman" w:eastAsia="Calibri" w:hAnsi="Times New Roman" w:cs="Times New Roman"/>
          <w:sz w:val="24"/>
          <w:szCs w:val="24"/>
        </w:rPr>
        <w:t>Примером неречевого общения может служить:</w:t>
      </w:r>
    </w:p>
    <w:p w:rsidR="003A2993" w:rsidRPr="003A2993" w:rsidRDefault="003A2993" w:rsidP="003A2993">
      <w:pPr>
        <w:numPr>
          <w:ilvl w:val="0"/>
          <w:numId w:val="26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письмо другу                                    2. улыбка при встрече друзей</w:t>
      </w:r>
    </w:p>
    <w:p w:rsidR="003A2993" w:rsidRPr="003A2993" w:rsidRDefault="003A2993" w:rsidP="003A2993">
      <w:pPr>
        <w:numPr>
          <w:ilvl w:val="0"/>
          <w:numId w:val="27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разговор пассажиров автобуса       4. беседа с приятелем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>А3</w:t>
      </w:r>
      <w:r w:rsidRPr="003A2993">
        <w:rPr>
          <w:rFonts w:ascii="Times New Roman" w:eastAsia="Calibri" w:hAnsi="Times New Roman" w:cs="Times New Roman"/>
          <w:sz w:val="24"/>
          <w:szCs w:val="24"/>
        </w:rPr>
        <w:t>.  Наказание за нарушение установленных правил:</w:t>
      </w:r>
    </w:p>
    <w:p w:rsidR="003A2993" w:rsidRPr="003A2993" w:rsidRDefault="003A2993" w:rsidP="003A2993">
      <w:pPr>
        <w:numPr>
          <w:ilvl w:val="0"/>
          <w:numId w:val="28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мораль     2.  санкция     3.  Конституция     4.  действие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>А</w:t>
      </w:r>
      <w:proofErr w:type="gramStart"/>
      <w:r w:rsidRPr="003A2993">
        <w:rPr>
          <w:rFonts w:ascii="Times New Roman" w:eastAsia="Calibri" w:hAnsi="Times New Roman" w:cs="Times New Roman"/>
          <w:b/>
          <w:sz w:val="24"/>
          <w:szCs w:val="24"/>
        </w:rPr>
        <w:t>4</w:t>
      </w:r>
      <w:proofErr w:type="gramEnd"/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.   </w:t>
      </w:r>
      <w:r w:rsidRPr="003A2993">
        <w:rPr>
          <w:rFonts w:ascii="Times New Roman" w:eastAsia="Calibri" w:hAnsi="Times New Roman" w:cs="Times New Roman"/>
          <w:sz w:val="24"/>
          <w:szCs w:val="24"/>
        </w:rPr>
        <w:t>Основной, главный закон страны:</w:t>
      </w:r>
    </w:p>
    <w:p w:rsidR="003A2993" w:rsidRPr="003A2993" w:rsidRDefault="003A2993" w:rsidP="003A2993">
      <w:pPr>
        <w:numPr>
          <w:ilvl w:val="0"/>
          <w:numId w:val="29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Великая хартия вольностей     2. декларация     3. Конституция     4. конвенция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А5.  </w:t>
      </w:r>
      <w:r w:rsidRPr="003A2993">
        <w:rPr>
          <w:rFonts w:ascii="Times New Roman" w:eastAsia="Calibri" w:hAnsi="Times New Roman" w:cs="Times New Roman"/>
          <w:sz w:val="24"/>
          <w:szCs w:val="24"/>
        </w:rPr>
        <w:t>С какого возраста наступает уголовная ответственность за все виды нарушений?</w:t>
      </w:r>
    </w:p>
    <w:p w:rsidR="003A2993" w:rsidRPr="003A2993" w:rsidRDefault="003A2993" w:rsidP="003A2993">
      <w:pPr>
        <w:numPr>
          <w:ilvl w:val="0"/>
          <w:numId w:val="30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с 12 лет      2. с 14 лет          3. с 16 лет          4. с 18 лет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>А</w:t>
      </w:r>
      <w:proofErr w:type="gramStart"/>
      <w:r w:rsidRPr="003A2993">
        <w:rPr>
          <w:rFonts w:ascii="Times New Roman" w:eastAsia="Calibri" w:hAnsi="Times New Roman" w:cs="Times New Roman"/>
          <w:b/>
          <w:sz w:val="24"/>
          <w:szCs w:val="24"/>
        </w:rPr>
        <w:t>6</w:t>
      </w:r>
      <w:proofErr w:type="gramEnd"/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.   </w:t>
      </w:r>
      <w:r w:rsidRPr="003A2993">
        <w:rPr>
          <w:rFonts w:ascii="Times New Roman" w:eastAsia="Calibri" w:hAnsi="Times New Roman" w:cs="Times New Roman"/>
          <w:sz w:val="24"/>
          <w:szCs w:val="24"/>
        </w:rPr>
        <w:t>Насильственное хищение чужого имущества:</w:t>
      </w:r>
    </w:p>
    <w:p w:rsidR="003A2993" w:rsidRPr="003A2993" w:rsidRDefault="003A2993" w:rsidP="003A2993">
      <w:pPr>
        <w:numPr>
          <w:ilvl w:val="0"/>
          <w:numId w:val="31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 xml:space="preserve">вымогательство   2. кража   3. </w:t>
      </w:r>
      <w:proofErr w:type="gramStart"/>
      <w:r w:rsidRPr="003A2993">
        <w:rPr>
          <w:rFonts w:ascii="Times New Roman" w:eastAsia="Calibri" w:hAnsi="Times New Roman" w:cs="Times New Roman"/>
          <w:sz w:val="24"/>
          <w:szCs w:val="24"/>
        </w:rPr>
        <w:t>попрошайничество</w:t>
      </w:r>
      <w:proofErr w:type="gramEnd"/>
      <w:r w:rsidRPr="003A2993">
        <w:rPr>
          <w:rFonts w:ascii="Times New Roman" w:eastAsia="Calibri" w:hAnsi="Times New Roman" w:cs="Times New Roman"/>
          <w:sz w:val="24"/>
          <w:szCs w:val="24"/>
        </w:rPr>
        <w:t xml:space="preserve">    4. разбой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lastRenderedPageBreak/>
        <w:t>А</w:t>
      </w:r>
      <w:proofErr w:type="gramStart"/>
      <w:r w:rsidRPr="003A2993">
        <w:rPr>
          <w:rFonts w:ascii="Times New Roman" w:eastAsia="Calibri" w:hAnsi="Times New Roman" w:cs="Times New Roman"/>
          <w:b/>
          <w:sz w:val="24"/>
          <w:szCs w:val="24"/>
        </w:rPr>
        <w:t>7</w:t>
      </w:r>
      <w:proofErr w:type="gramEnd"/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.   </w:t>
      </w:r>
      <w:r w:rsidRPr="003A2993">
        <w:rPr>
          <w:rFonts w:ascii="Times New Roman" w:eastAsia="Calibri" w:hAnsi="Times New Roman" w:cs="Times New Roman"/>
          <w:sz w:val="24"/>
          <w:szCs w:val="24"/>
        </w:rPr>
        <w:t>К внешним угрозам нашей  стране относится:</w:t>
      </w:r>
    </w:p>
    <w:p w:rsidR="003A2993" w:rsidRPr="003A2993" w:rsidRDefault="003A2993" w:rsidP="003A2993">
      <w:pPr>
        <w:numPr>
          <w:ilvl w:val="0"/>
          <w:numId w:val="3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создание незаконных вооруженных формирований</w:t>
      </w:r>
    </w:p>
    <w:p w:rsidR="003A2993" w:rsidRPr="003A2993" w:rsidRDefault="003A2993" w:rsidP="003A2993">
      <w:pPr>
        <w:numPr>
          <w:ilvl w:val="0"/>
          <w:numId w:val="3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торговля наркотиками на улицах</w:t>
      </w:r>
    </w:p>
    <w:p w:rsidR="003A2993" w:rsidRPr="003A2993" w:rsidRDefault="003A2993" w:rsidP="003A2993">
      <w:pPr>
        <w:numPr>
          <w:ilvl w:val="0"/>
          <w:numId w:val="3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военный конфликт в соседнем государстве</w:t>
      </w:r>
    </w:p>
    <w:p w:rsidR="003A2993" w:rsidRPr="003A2993" w:rsidRDefault="003A2993" w:rsidP="003A2993">
      <w:pPr>
        <w:numPr>
          <w:ilvl w:val="0"/>
          <w:numId w:val="3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 xml:space="preserve">распространение оружия   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</w:rPr>
      </w:pPr>
      <w:r w:rsidRPr="003A2993">
        <w:rPr>
          <w:rFonts w:ascii="Times New Roman" w:eastAsia="Calibri" w:hAnsi="Times New Roman" w:cs="Times New Roman"/>
          <w:b/>
        </w:rPr>
        <w:t xml:space="preserve">А8.  </w:t>
      </w:r>
      <w:r w:rsidRPr="003A2993">
        <w:rPr>
          <w:rFonts w:ascii="Times New Roman" w:eastAsia="Calibri" w:hAnsi="Times New Roman" w:cs="Times New Roman"/>
        </w:rPr>
        <w:t>Наука  об ограниченных возможностях и безграничных потребностях человека:</w:t>
      </w:r>
    </w:p>
    <w:p w:rsidR="003A2993" w:rsidRPr="003A2993" w:rsidRDefault="003A2993" w:rsidP="003A2993">
      <w:pPr>
        <w:numPr>
          <w:ilvl w:val="0"/>
          <w:numId w:val="33"/>
        </w:numPr>
        <w:spacing w:after="0" w:line="240" w:lineRule="auto"/>
        <w:rPr>
          <w:rFonts w:ascii="Times New Roman" w:eastAsia="Calibri" w:hAnsi="Times New Roman" w:cs="Times New Roman"/>
        </w:rPr>
      </w:pPr>
      <w:r w:rsidRPr="003A2993">
        <w:rPr>
          <w:rFonts w:ascii="Times New Roman" w:eastAsia="Calibri" w:hAnsi="Times New Roman" w:cs="Times New Roman"/>
        </w:rPr>
        <w:t>философия     2. Обществознание     3. Экономика       4. история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 А</w:t>
      </w:r>
      <w:proofErr w:type="gramStart"/>
      <w:r w:rsidRPr="003A2993">
        <w:rPr>
          <w:rFonts w:ascii="Times New Roman" w:eastAsia="Calibri" w:hAnsi="Times New Roman" w:cs="Times New Roman"/>
          <w:b/>
          <w:sz w:val="24"/>
          <w:szCs w:val="24"/>
        </w:rPr>
        <w:t>9</w:t>
      </w:r>
      <w:proofErr w:type="gramEnd"/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.   </w:t>
      </w:r>
      <w:r w:rsidRPr="003A2993">
        <w:rPr>
          <w:rFonts w:ascii="Times New Roman" w:eastAsia="Calibri" w:hAnsi="Times New Roman" w:cs="Times New Roman"/>
          <w:sz w:val="24"/>
          <w:szCs w:val="24"/>
        </w:rPr>
        <w:t xml:space="preserve">Какое  проявление экономики приведено: «Завод выпустил партию </w:t>
      </w:r>
      <w:proofErr w:type="gramStart"/>
      <w:r w:rsidRPr="003A2993">
        <w:rPr>
          <w:rFonts w:ascii="Times New Roman" w:eastAsia="Calibri" w:hAnsi="Times New Roman" w:cs="Times New Roman"/>
          <w:sz w:val="24"/>
          <w:szCs w:val="24"/>
        </w:rPr>
        <w:t>новых</w:t>
      </w:r>
      <w:proofErr w:type="gramEnd"/>
      <w:r w:rsidRPr="003A2993">
        <w:rPr>
          <w:rFonts w:ascii="Times New Roman" w:eastAsia="Calibri" w:hAnsi="Times New Roman" w:cs="Times New Roman"/>
          <w:sz w:val="24"/>
          <w:szCs w:val="24"/>
        </w:rPr>
        <w:t xml:space="preserve"> легковых 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 xml:space="preserve">          автомобилей»?</w:t>
      </w:r>
    </w:p>
    <w:p w:rsidR="003A2993" w:rsidRPr="003A2993" w:rsidRDefault="003A2993" w:rsidP="003A2993">
      <w:pPr>
        <w:numPr>
          <w:ilvl w:val="0"/>
          <w:numId w:val="34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производство    2. Распределение   3. Обмен    4. Реклама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А10.   </w:t>
      </w:r>
      <w:r w:rsidRPr="003A2993">
        <w:rPr>
          <w:rFonts w:ascii="Times New Roman" w:eastAsia="Calibri" w:hAnsi="Times New Roman" w:cs="Times New Roman"/>
          <w:sz w:val="24"/>
          <w:szCs w:val="24"/>
        </w:rPr>
        <w:t>Что из перечисленного характеризует торговое предпринимательство?</w:t>
      </w:r>
    </w:p>
    <w:p w:rsidR="003A2993" w:rsidRPr="003A2993" w:rsidRDefault="003A2993" w:rsidP="003A2993">
      <w:pPr>
        <w:numPr>
          <w:ilvl w:val="0"/>
          <w:numId w:val="35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Ремесло     2. Купля-продажа товара  3. Ростовщичество   4. Уплата налогов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А11.   </w:t>
      </w:r>
      <w:r w:rsidRPr="003A2993">
        <w:rPr>
          <w:rFonts w:ascii="Times New Roman" w:eastAsia="Calibri" w:hAnsi="Times New Roman" w:cs="Times New Roman"/>
          <w:sz w:val="24"/>
          <w:szCs w:val="24"/>
        </w:rPr>
        <w:t>Предприятие, которым владеет и управляет один человек:</w:t>
      </w:r>
    </w:p>
    <w:p w:rsidR="003A2993" w:rsidRPr="003A2993" w:rsidRDefault="003A2993" w:rsidP="003A2993">
      <w:pPr>
        <w:numPr>
          <w:ilvl w:val="0"/>
          <w:numId w:val="36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3A2993">
        <w:rPr>
          <w:rFonts w:ascii="Times New Roman" w:eastAsia="Calibri" w:hAnsi="Times New Roman" w:cs="Times New Roman"/>
          <w:sz w:val="24"/>
          <w:szCs w:val="24"/>
        </w:rPr>
        <w:t>Госкорпорация</w:t>
      </w:r>
      <w:proofErr w:type="spellEnd"/>
      <w:r w:rsidRPr="003A2993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2. Акционерное общество   </w:t>
      </w:r>
    </w:p>
    <w:p w:rsidR="003A2993" w:rsidRPr="003A2993" w:rsidRDefault="003A2993" w:rsidP="003A2993">
      <w:pPr>
        <w:spacing w:after="0" w:line="240" w:lineRule="auto"/>
        <w:ind w:left="465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3    товарищество                                   4. Индивидуальное предприятие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А12.   </w:t>
      </w:r>
      <w:r w:rsidRPr="003A2993">
        <w:rPr>
          <w:rFonts w:ascii="Times New Roman" w:eastAsia="Calibri" w:hAnsi="Times New Roman" w:cs="Times New Roman"/>
          <w:sz w:val="24"/>
          <w:szCs w:val="24"/>
        </w:rPr>
        <w:t>К каким ресурсам семьи относится заработная плата родителей?</w:t>
      </w:r>
    </w:p>
    <w:p w:rsidR="003A2993" w:rsidRPr="003A2993" w:rsidRDefault="003A2993" w:rsidP="003A2993">
      <w:pPr>
        <w:numPr>
          <w:ilvl w:val="0"/>
          <w:numId w:val="37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К материальным    2. К трудовым    3. К финансовым   4 к информационным</w:t>
      </w: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3A2993" w:rsidRPr="003A2993" w:rsidRDefault="003A2993" w:rsidP="003A2993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3A2993">
        <w:rPr>
          <w:rFonts w:ascii="Times New Roman" w:eastAsia="Calibri" w:hAnsi="Times New Roman" w:cs="Times New Roman"/>
          <w:b/>
          <w:sz w:val="24"/>
          <w:szCs w:val="24"/>
        </w:rPr>
        <w:t xml:space="preserve">А13.  </w:t>
      </w:r>
      <w:r w:rsidRPr="003A2993">
        <w:rPr>
          <w:rFonts w:ascii="Times New Roman" w:eastAsia="Calibri" w:hAnsi="Times New Roman" w:cs="Times New Roman"/>
          <w:sz w:val="24"/>
          <w:szCs w:val="24"/>
        </w:rPr>
        <w:t>Одной из причин современных экологических бедствий является:</w:t>
      </w:r>
    </w:p>
    <w:p w:rsidR="003A2993" w:rsidRPr="003A2993" w:rsidRDefault="003A2993" w:rsidP="003A2993">
      <w:pPr>
        <w:numPr>
          <w:ilvl w:val="0"/>
          <w:numId w:val="38"/>
        </w:num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Рост числа животных на планете</w:t>
      </w:r>
    </w:p>
    <w:p w:rsidR="003A2993" w:rsidRPr="003A2993" w:rsidRDefault="003A2993" w:rsidP="003A2993">
      <w:pPr>
        <w:numPr>
          <w:ilvl w:val="0"/>
          <w:numId w:val="38"/>
        </w:num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Посадка лесов вокруг городов</w:t>
      </w:r>
    </w:p>
    <w:p w:rsidR="003A2993" w:rsidRPr="003A2993" w:rsidRDefault="003A2993" w:rsidP="003A2993">
      <w:pPr>
        <w:numPr>
          <w:ilvl w:val="0"/>
          <w:numId w:val="38"/>
        </w:num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Большое число любителей создания гербариев</w:t>
      </w:r>
    </w:p>
    <w:p w:rsidR="003A2993" w:rsidRPr="003A2993" w:rsidRDefault="003A2993" w:rsidP="003A2993">
      <w:pPr>
        <w:numPr>
          <w:ilvl w:val="0"/>
          <w:numId w:val="38"/>
        </w:num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A2993">
        <w:rPr>
          <w:rFonts w:ascii="Times New Roman" w:eastAsia="Calibri" w:hAnsi="Times New Roman" w:cs="Times New Roman"/>
          <w:sz w:val="24"/>
          <w:szCs w:val="24"/>
        </w:rPr>
        <w:t>Нерациональное использование ресурсов</w:t>
      </w:r>
    </w:p>
    <w:p w:rsidR="003A2993" w:rsidRPr="003A2993" w:rsidRDefault="003A2993" w:rsidP="003A2993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сть 2 (В)</w:t>
      </w:r>
    </w:p>
    <w:p w:rsidR="003A2993" w:rsidRPr="003A2993" w:rsidRDefault="003A2993" w:rsidP="003A2993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proofErr w:type="gramEnd"/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</w:t>
      </w: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иже приведен перечень терминов. Все они, за исключением одного, соответствуют понятию «формы бизнеса». Укажите термин, относящийся к другому понятию.</w:t>
      </w:r>
    </w:p>
    <w:p w:rsidR="003A2993" w:rsidRPr="003A2993" w:rsidRDefault="003A2993" w:rsidP="003A2993">
      <w:pPr>
        <w:numPr>
          <w:ilvl w:val="0"/>
          <w:numId w:val="39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Индивидуальное предприятие</w:t>
      </w:r>
    </w:p>
    <w:p w:rsidR="003A2993" w:rsidRPr="003A2993" w:rsidRDefault="003A2993" w:rsidP="003A2993">
      <w:pPr>
        <w:numPr>
          <w:ilvl w:val="0"/>
          <w:numId w:val="39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Госкорпорация</w:t>
      </w:r>
      <w:proofErr w:type="spellEnd"/>
    </w:p>
    <w:p w:rsidR="003A2993" w:rsidRPr="003A2993" w:rsidRDefault="003A2993" w:rsidP="003A2993">
      <w:pPr>
        <w:numPr>
          <w:ilvl w:val="0"/>
          <w:numId w:val="39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Товарищество</w:t>
      </w:r>
    </w:p>
    <w:p w:rsidR="003A2993" w:rsidRPr="003A2993" w:rsidRDefault="003A2993" w:rsidP="003A2993">
      <w:pPr>
        <w:numPr>
          <w:ilvl w:val="0"/>
          <w:numId w:val="39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Акционерное общество</w:t>
      </w:r>
    </w:p>
    <w:p w:rsidR="003A2993" w:rsidRPr="003A2993" w:rsidRDefault="003A2993" w:rsidP="003A2993">
      <w:pPr>
        <w:numPr>
          <w:ilvl w:val="0"/>
          <w:numId w:val="39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редничество</w:t>
      </w:r>
    </w:p>
    <w:p w:rsidR="003A2993" w:rsidRPr="003A2993" w:rsidRDefault="003A2993" w:rsidP="003A2993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</w:t>
      </w:r>
      <w:proofErr w:type="gramStart"/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</w:t>
      </w:r>
      <w:proofErr w:type="gramEnd"/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.  </w:t>
      </w: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пределите  в два столбика  </w:t>
      </w:r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слуги 1- коммунальные   2- жилищные (записать цифры)</w:t>
      </w:r>
    </w:p>
    <w:tbl>
      <w:tblPr>
        <w:tblStyle w:val="1"/>
        <w:tblW w:w="0" w:type="auto"/>
        <w:tblInd w:w="0" w:type="dxa"/>
        <w:tblLook w:val="04A0" w:firstRow="1" w:lastRow="0" w:firstColumn="1" w:lastColumn="0" w:noHBand="0" w:noVBand="1"/>
      </w:tblPr>
      <w:tblGrid>
        <w:gridCol w:w="4795"/>
        <w:gridCol w:w="4776"/>
      </w:tblGrid>
      <w:tr w:rsidR="003A2993" w:rsidRPr="003A2993" w:rsidTr="003A2993"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b/>
                <w:sz w:val="24"/>
                <w:szCs w:val="24"/>
              </w:rPr>
              <w:t>1- коммунальные</w:t>
            </w:r>
          </w:p>
        </w:tc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993">
              <w:rPr>
                <w:rFonts w:ascii="Times New Roman" w:hAnsi="Times New Roman"/>
                <w:b/>
                <w:sz w:val="24"/>
                <w:szCs w:val="24"/>
              </w:rPr>
              <w:t>2- жилищные</w:t>
            </w:r>
          </w:p>
        </w:tc>
      </w:tr>
      <w:tr w:rsidR="003A2993" w:rsidRPr="003A2993" w:rsidTr="003A2993"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2993" w:rsidRPr="003A2993" w:rsidTr="003A2993"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2993" w:rsidRPr="003A2993" w:rsidTr="003A2993"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2993" w:rsidRPr="003A2993" w:rsidTr="003A2993"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2993" w:rsidRPr="003A2993" w:rsidTr="003A2993"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A2993" w:rsidRPr="003A2993" w:rsidTr="003A2993"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92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A2993" w:rsidRPr="003A2993" w:rsidRDefault="003A2993" w:rsidP="003A2993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A2993" w:rsidRPr="003A2993" w:rsidRDefault="003A2993" w:rsidP="003A2993">
      <w:pPr>
        <w:numPr>
          <w:ilvl w:val="0"/>
          <w:numId w:val="40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азоснабжение, </w:t>
      </w:r>
    </w:p>
    <w:p w:rsidR="003A2993" w:rsidRPr="003A2993" w:rsidRDefault="003A2993" w:rsidP="003A2993">
      <w:pPr>
        <w:numPr>
          <w:ilvl w:val="0"/>
          <w:numId w:val="40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орячее </w:t>
      </w:r>
      <w:proofErr w:type="spellStart"/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водоответвление</w:t>
      </w:r>
      <w:proofErr w:type="spellEnd"/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3A2993" w:rsidRPr="003A2993" w:rsidRDefault="003A2993" w:rsidP="003A2993">
      <w:pPr>
        <w:numPr>
          <w:ilvl w:val="0"/>
          <w:numId w:val="40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капитальный ремонт, </w:t>
      </w:r>
    </w:p>
    <w:p w:rsidR="003A2993" w:rsidRPr="003A2993" w:rsidRDefault="003A2993" w:rsidP="003A2993">
      <w:pPr>
        <w:numPr>
          <w:ilvl w:val="0"/>
          <w:numId w:val="40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оснабжение</w:t>
      </w:r>
    </w:p>
    <w:p w:rsidR="003A2993" w:rsidRPr="003A2993" w:rsidRDefault="003A2993" w:rsidP="003A2993">
      <w:pPr>
        <w:numPr>
          <w:ilvl w:val="0"/>
          <w:numId w:val="40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и ремонт жилья</w:t>
      </w:r>
    </w:p>
    <w:p w:rsidR="003A2993" w:rsidRPr="003A2993" w:rsidRDefault="003A2993" w:rsidP="003A2993">
      <w:pPr>
        <w:numPr>
          <w:ilvl w:val="0"/>
          <w:numId w:val="40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оставление жилья по договору найма</w:t>
      </w:r>
    </w:p>
    <w:p w:rsidR="003A2993" w:rsidRPr="003A2993" w:rsidRDefault="003A2993" w:rsidP="003A2993">
      <w:pPr>
        <w:numPr>
          <w:ilvl w:val="0"/>
          <w:numId w:val="40"/>
        </w:numPr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отопление</w:t>
      </w:r>
    </w:p>
    <w:p w:rsidR="003A2993" w:rsidRPr="003A2993" w:rsidRDefault="003A2993" w:rsidP="003A2993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В3.  </w:t>
      </w:r>
      <w:r w:rsidRPr="003A2993">
        <w:rPr>
          <w:rFonts w:ascii="Times New Roman" w:eastAsia="Times New Roman" w:hAnsi="Times New Roman" w:cs="Times New Roman"/>
          <w:sz w:val="24"/>
          <w:szCs w:val="24"/>
          <w:lang w:eastAsia="ru-RU"/>
        </w:rPr>
        <w:t>Установите соответствие между приведенными понятиями и их определениями. К каждой позиции, данной в первом столбце, подберите соответствующую позицию из второго столбца.</w:t>
      </w:r>
    </w:p>
    <w:tbl>
      <w:tblPr>
        <w:tblStyle w:val="1"/>
        <w:tblW w:w="0" w:type="auto"/>
        <w:tblInd w:w="0" w:type="dxa"/>
        <w:tblLook w:val="04A0" w:firstRow="1" w:lastRow="0" w:firstColumn="1" w:lastColumn="0" w:noHBand="0" w:noVBand="1"/>
      </w:tblPr>
      <w:tblGrid>
        <w:gridCol w:w="2755"/>
        <w:gridCol w:w="6816"/>
      </w:tblGrid>
      <w:tr w:rsidR="003A2993" w:rsidRPr="003A2993" w:rsidTr="003A2993">
        <w:tc>
          <w:tcPr>
            <w:tcW w:w="20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numPr>
                <w:ilvl w:val="0"/>
                <w:numId w:val="41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3A2993">
              <w:rPr>
                <w:rFonts w:ascii="Times New Roman" w:hAnsi="Times New Roman"/>
                <w:sz w:val="24"/>
                <w:szCs w:val="24"/>
              </w:rPr>
              <w:t>а</w:t>
            </w:r>
            <w:proofErr w:type="gramEnd"/>
            <w:r w:rsidRPr="003A2993">
              <w:rPr>
                <w:rFonts w:ascii="Times New Roman" w:hAnsi="Times New Roman"/>
                <w:sz w:val="24"/>
                <w:szCs w:val="24"/>
              </w:rPr>
              <w:t>кция</w:t>
            </w:r>
          </w:p>
        </w:tc>
        <w:tc>
          <w:tcPr>
            <w:tcW w:w="77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sz w:val="24"/>
                <w:szCs w:val="24"/>
              </w:rPr>
              <w:t>А) превышение доходов от продажи товаров и услуг над затратами на их производство и реализацию</w:t>
            </w:r>
          </w:p>
        </w:tc>
      </w:tr>
      <w:tr w:rsidR="003A2993" w:rsidRPr="003A2993" w:rsidTr="003A2993">
        <w:tc>
          <w:tcPr>
            <w:tcW w:w="20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numPr>
                <w:ilvl w:val="0"/>
                <w:numId w:val="41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sz w:val="24"/>
                <w:szCs w:val="24"/>
              </w:rPr>
              <w:t>бюджет</w:t>
            </w:r>
          </w:p>
        </w:tc>
        <w:tc>
          <w:tcPr>
            <w:tcW w:w="77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sz w:val="24"/>
                <w:szCs w:val="24"/>
              </w:rPr>
              <w:t>Б) специальные знания, умения. Навыки, полученные работником для практической деятельности</w:t>
            </w:r>
          </w:p>
        </w:tc>
      </w:tr>
      <w:tr w:rsidR="003A2993" w:rsidRPr="003A2993" w:rsidTr="003A2993">
        <w:tc>
          <w:tcPr>
            <w:tcW w:w="20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numPr>
                <w:ilvl w:val="0"/>
                <w:numId w:val="41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sz w:val="24"/>
                <w:szCs w:val="24"/>
              </w:rPr>
              <w:t>прибыль</w:t>
            </w:r>
          </w:p>
        </w:tc>
        <w:tc>
          <w:tcPr>
            <w:tcW w:w="77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sz w:val="24"/>
                <w:szCs w:val="24"/>
              </w:rPr>
              <w:t>В) ценная бумага, закрепляющая права ее владельца на получение части прибыли в виде дивидендов и на участие в управлении</w:t>
            </w:r>
          </w:p>
        </w:tc>
      </w:tr>
      <w:tr w:rsidR="003A2993" w:rsidRPr="003A2993" w:rsidTr="003A2993">
        <w:tc>
          <w:tcPr>
            <w:tcW w:w="20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numPr>
                <w:ilvl w:val="0"/>
                <w:numId w:val="41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sz w:val="24"/>
                <w:szCs w:val="24"/>
              </w:rPr>
              <w:t xml:space="preserve"> капитал</w:t>
            </w:r>
          </w:p>
        </w:tc>
        <w:tc>
          <w:tcPr>
            <w:tcW w:w="77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sz w:val="24"/>
                <w:szCs w:val="24"/>
              </w:rPr>
              <w:t>Г) план доходов и расходов на определенный период</w:t>
            </w:r>
          </w:p>
        </w:tc>
      </w:tr>
      <w:tr w:rsidR="003A2993" w:rsidRPr="003A2993" w:rsidTr="003A2993">
        <w:tc>
          <w:tcPr>
            <w:tcW w:w="20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numPr>
                <w:ilvl w:val="0"/>
                <w:numId w:val="41"/>
              </w:numPr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sz w:val="24"/>
                <w:szCs w:val="24"/>
              </w:rPr>
              <w:t>квалификация</w:t>
            </w:r>
          </w:p>
        </w:tc>
        <w:tc>
          <w:tcPr>
            <w:tcW w:w="776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  <w:r w:rsidRPr="003A2993">
              <w:rPr>
                <w:rFonts w:ascii="Times New Roman" w:hAnsi="Times New Roman"/>
                <w:sz w:val="24"/>
                <w:szCs w:val="24"/>
              </w:rPr>
              <w:t>Д) имущество, способное приносить доход</w:t>
            </w:r>
          </w:p>
        </w:tc>
      </w:tr>
    </w:tbl>
    <w:p w:rsidR="003A2993" w:rsidRPr="003A2993" w:rsidRDefault="003A2993" w:rsidP="003A2993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Style w:val="1"/>
        <w:tblpPr w:leftFromText="180" w:rightFromText="180" w:vertAnchor="text" w:horzAnchor="page" w:tblpX="2458" w:tblpY="72"/>
        <w:tblW w:w="0" w:type="auto"/>
        <w:tblInd w:w="0" w:type="dxa"/>
        <w:tblLook w:val="04A0" w:firstRow="1" w:lastRow="0" w:firstColumn="1" w:lastColumn="0" w:noHBand="0" w:noVBand="1"/>
      </w:tblPr>
      <w:tblGrid>
        <w:gridCol w:w="817"/>
        <w:gridCol w:w="851"/>
        <w:gridCol w:w="850"/>
        <w:gridCol w:w="851"/>
        <w:gridCol w:w="708"/>
      </w:tblGrid>
      <w:tr w:rsidR="003A2993" w:rsidRPr="003A2993" w:rsidTr="003A2993">
        <w:tc>
          <w:tcPr>
            <w:tcW w:w="8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993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99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993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99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3A2993" w:rsidRPr="003A2993" w:rsidRDefault="003A2993" w:rsidP="003A299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A2993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3A2993" w:rsidRPr="003A2993" w:rsidTr="003A2993">
        <w:tc>
          <w:tcPr>
            <w:tcW w:w="81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A2993" w:rsidRPr="003A2993" w:rsidRDefault="003A2993" w:rsidP="003A299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A2993" w:rsidRPr="003A2993" w:rsidRDefault="003A2993" w:rsidP="003A2993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299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Ответ: </w:t>
      </w:r>
    </w:p>
    <w:p w:rsidR="003A2993" w:rsidRPr="003A2993" w:rsidRDefault="003A2993" w:rsidP="003A2993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A2993" w:rsidRPr="003A2993" w:rsidRDefault="003A2993" w:rsidP="003A2993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7596E" w:rsidRPr="001C2059" w:rsidRDefault="00D7596E" w:rsidP="00DC7657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D7596E" w:rsidRPr="001C20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5173D7"/>
    <w:multiLevelType w:val="multilevel"/>
    <w:tmpl w:val="86DAD23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29233D"/>
    <w:multiLevelType w:val="multilevel"/>
    <w:tmpl w:val="3BC0B62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701786"/>
    <w:multiLevelType w:val="hybridMultilevel"/>
    <w:tmpl w:val="242AA2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1E7906"/>
    <w:multiLevelType w:val="hybridMultilevel"/>
    <w:tmpl w:val="6E229A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2900A5"/>
    <w:multiLevelType w:val="hybridMultilevel"/>
    <w:tmpl w:val="83CA65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21866B8"/>
    <w:multiLevelType w:val="hybridMultilevel"/>
    <w:tmpl w:val="C3E4BD2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D10552"/>
    <w:multiLevelType w:val="hybridMultilevel"/>
    <w:tmpl w:val="0ED8E6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E392FDF"/>
    <w:multiLevelType w:val="hybridMultilevel"/>
    <w:tmpl w:val="B172FF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EFA1623"/>
    <w:multiLevelType w:val="hybridMultilevel"/>
    <w:tmpl w:val="1D025F72"/>
    <w:lvl w:ilvl="0" w:tplc="EC2A8EAE">
      <w:start w:val="3"/>
      <w:numFmt w:val="decimal"/>
      <w:lvlText w:val="%1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6F718A"/>
    <w:multiLevelType w:val="hybridMultilevel"/>
    <w:tmpl w:val="DAF6BF7A"/>
    <w:lvl w:ilvl="0" w:tplc="F89E726A">
      <w:start w:val="1"/>
      <w:numFmt w:val="decimal"/>
      <w:lvlText w:val="%1."/>
      <w:lvlJc w:val="left"/>
      <w:pPr>
        <w:ind w:left="765" w:hanging="360"/>
      </w:pPr>
    </w:lvl>
    <w:lvl w:ilvl="1" w:tplc="04190019">
      <w:start w:val="1"/>
      <w:numFmt w:val="lowerLetter"/>
      <w:lvlText w:val="%2."/>
      <w:lvlJc w:val="left"/>
      <w:pPr>
        <w:ind w:left="1485" w:hanging="360"/>
      </w:pPr>
    </w:lvl>
    <w:lvl w:ilvl="2" w:tplc="0419001B">
      <w:start w:val="1"/>
      <w:numFmt w:val="lowerRoman"/>
      <w:lvlText w:val="%3."/>
      <w:lvlJc w:val="right"/>
      <w:pPr>
        <w:ind w:left="2205" w:hanging="180"/>
      </w:pPr>
    </w:lvl>
    <w:lvl w:ilvl="3" w:tplc="0419000F">
      <w:start w:val="1"/>
      <w:numFmt w:val="decimal"/>
      <w:lvlText w:val="%4."/>
      <w:lvlJc w:val="left"/>
      <w:pPr>
        <w:ind w:left="2925" w:hanging="360"/>
      </w:pPr>
    </w:lvl>
    <w:lvl w:ilvl="4" w:tplc="04190019">
      <w:start w:val="1"/>
      <w:numFmt w:val="lowerLetter"/>
      <w:lvlText w:val="%5."/>
      <w:lvlJc w:val="left"/>
      <w:pPr>
        <w:ind w:left="3645" w:hanging="360"/>
      </w:pPr>
    </w:lvl>
    <w:lvl w:ilvl="5" w:tplc="0419001B">
      <w:start w:val="1"/>
      <w:numFmt w:val="lowerRoman"/>
      <w:lvlText w:val="%6."/>
      <w:lvlJc w:val="right"/>
      <w:pPr>
        <w:ind w:left="4365" w:hanging="180"/>
      </w:pPr>
    </w:lvl>
    <w:lvl w:ilvl="6" w:tplc="0419000F">
      <w:start w:val="1"/>
      <w:numFmt w:val="decimal"/>
      <w:lvlText w:val="%7."/>
      <w:lvlJc w:val="left"/>
      <w:pPr>
        <w:ind w:left="5085" w:hanging="360"/>
      </w:pPr>
    </w:lvl>
    <w:lvl w:ilvl="7" w:tplc="04190019">
      <w:start w:val="1"/>
      <w:numFmt w:val="lowerLetter"/>
      <w:lvlText w:val="%8."/>
      <w:lvlJc w:val="left"/>
      <w:pPr>
        <w:ind w:left="5805" w:hanging="360"/>
      </w:pPr>
    </w:lvl>
    <w:lvl w:ilvl="8" w:tplc="0419001B">
      <w:start w:val="1"/>
      <w:numFmt w:val="lowerRoman"/>
      <w:lvlText w:val="%9."/>
      <w:lvlJc w:val="right"/>
      <w:pPr>
        <w:ind w:left="6525" w:hanging="180"/>
      </w:pPr>
    </w:lvl>
  </w:abstractNum>
  <w:abstractNum w:abstractNumId="10">
    <w:nsid w:val="220D157D"/>
    <w:multiLevelType w:val="hybridMultilevel"/>
    <w:tmpl w:val="E0F6CB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1878FC"/>
    <w:multiLevelType w:val="hybridMultilevel"/>
    <w:tmpl w:val="AF84E7E8"/>
    <w:lvl w:ilvl="0" w:tplc="CFD24CF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A5A6D8F"/>
    <w:multiLevelType w:val="hybridMultilevel"/>
    <w:tmpl w:val="505EAE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CA7094"/>
    <w:multiLevelType w:val="hybridMultilevel"/>
    <w:tmpl w:val="F3FA6442"/>
    <w:lvl w:ilvl="0" w:tplc="18CA724A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33686905"/>
    <w:multiLevelType w:val="multilevel"/>
    <w:tmpl w:val="44DADE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33796333"/>
    <w:multiLevelType w:val="hybridMultilevel"/>
    <w:tmpl w:val="FF12DA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5FF4346"/>
    <w:multiLevelType w:val="hybridMultilevel"/>
    <w:tmpl w:val="08227E7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56676C"/>
    <w:multiLevelType w:val="hybridMultilevel"/>
    <w:tmpl w:val="1714D1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D205EC"/>
    <w:multiLevelType w:val="hybridMultilevel"/>
    <w:tmpl w:val="25161158"/>
    <w:lvl w:ilvl="0" w:tplc="1C68481E">
      <w:start w:val="1"/>
      <w:numFmt w:val="decimal"/>
      <w:lvlText w:val="%1."/>
      <w:lvlJc w:val="left"/>
      <w:pPr>
        <w:ind w:left="825" w:hanging="360"/>
      </w:pPr>
    </w:lvl>
    <w:lvl w:ilvl="1" w:tplc="04190019">
      <w:start w:val="1"/>
      <w:numFmt w:val="lowerLetter"/>
      <w:lvlText w:val="%2."/>
      <w:lvlJc w:val="left"/>
      <w:pPr>
        <w:ind w:left="1545" w:hanging="360"/>
      </w:pPr>
    </w:lvl>
    <w:lvl w:ilvl="2" w:tplc="0419001B">
      <w:start w:val="1"/>
      <w:numFmt w:val="lowerRoman"/>
      <w:lvlText w:val="%3."/>
      <w:lvlJc w:val="right"/>
      <w:pPr>
        <w:ind w:left="2265" w:hanging="180"/>
      </w:pPr>
    </w:lvl>
    <w:lvl w:ilvl="3" w:tplc="0419000F">
      <w:start w:val="1"/>
      <w:numFmt w:val="decimal"/>
      <w:lvlText w:val="%4."/>
      <w:lvlJc w:val="left"/>
      <w:pPr>
        <w:ind w:left="2985" w:hanging="360"/>
      </w:pPr>
    </w:lvl>
    <w:lvl w:ilvl="4" w:tplc="04190019">
      <w:start w:val="1"/>
      <w:numFmt w:val="lowerLetter"/>
      <w:lvlText w:val="%5."/>
      <w:lvlJc w:val="left"/>
      <w:pPr>
        <w:ind w:left="3705" w:hanging="360"/>
      </w:pPr>
    </w:lvl>
    <w:lvl w:ilvl="5" w:tplc="0419001B">
      <w:start w:val="1"/>
      <w:numFmt w:val="lowerRoman"/>
      <w:lvlText w:val="%6."/>
      <w:lvlJc w:val="right"/>
      <w:pPr>
        <w:ind w:left="4425" w:hanging="180"/>
      </w:pPr>
    </w:lvl>
    <w:lvl w:ilvl="6" w:tplc="0419000F">
      <w:start w:val="1"/>
      <w:numFmt w:val="decimal"/>
      <w:lvlText w:val="%7."/>
      <w:lvlJc w:val="left"/>
      <w:pPr>
        <w:ind w:left="5145" w:hanging="360"/>
      </w:pPr>
    </w:lvl>
    <w:lvl w:ilvl="7" w:tplc="04190019">
      <w:start w:val="1"/>
      <w:numFmt w:val="lowerLetter"/>
      <w:lvlText w:val="%8."/>
      <w:lvlJc w:val="left"/>
      <w:pPr>
        <w:ind w:left="5865" w:hanging="360"/>
      </w:pPr>
    </w:lvl>
    <w:lvl w:ilvl="8" w:tplc="0419001B">
      <w:start w:val="1"/>
      <w:numFmt w:val="lowerRoman"/>
      <w:lvlText w:val="%9."/>
      <w:lvlJc w:val="right"/>
      <w:pPr>
        <w:ind w:left="6585" w:hanging="180"/>
      </w:pPr>
    </w:lvl>
  </w:abstractNum>
  <w:abstractNum w:abstractNumId="19">
    <w:nsid w:val="421C684A"/>
    <w:multiLevelType w:val="hybridMultilevel"/>
    <w:tmpl w:val="584857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7E720B"/>
    <w:multiLevelType w:val="multilevel"/>
    <w:tmpl w:val="B48CF01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4917FA"/>
    <w:multiLevelType w:val="hybridMultilevel"/>
    <w:tmpl w:val="2200C7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7A30E3"/>
    <w:multiLevelType w:val="hybridMultilevel"/>
    <w:tmpl w:val="CB7E204C"/>
    <w:lvl w:ilvl="0" w:tplc="9F5E505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4EF2713B"/>
    <w:multiLevelType w:val="hybridMultilevel"/>
    <w:tmpl w:val="5E2ACAD2"/>
    <w:lvl w:ilvl="0" w:tplc="0419000F">
      <w:start w:val="1"/>
      <w:numFmt w:val="decimal"/>
      <w:lvlText w:val="%1."/>
      <w:lvlJc w:val="left"/>
      <w:pPr>
        <w:ind w:left="61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AC1C1B"/>
    <w:multiLevelType w:val="hybridMultilevel"/>
    <w:tmpl w:val="4D4833EE"/>
    <w:lvl w:ilvl="0" w:tplc="996C3C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91D7897"/>
    <w:multiLevelType w:val="hybridMultilevel"/>
    <w:tmpl w:val="011876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9F55504"/>
    <w:multiLevelType w:val="hybridMultilevel"/>
    <w:tmpl w:val="26DE8B46"/>
    <w:lvl w:ilvl="0" w:tplc="3BD48D82">
      <w:start w:val="1"/>
      <w:numFmt w:val="decimal"/>
      <w:lvlText w:val="%1."/>
      <w:lvlJc w:val="left"/>
      <w:pPr>
        <w:ind w:left="780" w:hanging="360"/>
      </w:pPr>
    </w:lvl>
    <w:lvl w:ilvl="1" w:tplc="04190019">
      <w:start w:val="1"/>
      <w:numFmt w:val="lowerLetter"/>
      <w:lvlText w:val="%2."/>
      <w:lvlJc w:val="left"/>
      <w:pPr>
        <w:ind w:left="1500" w:hanging="360"/>
      </w:pPr>
    </w:lvl>
    <w:lvl w:ilvl="2" w:tplc="0419001B">
      <w:start w:val="1"/>
      <w:numFmt w:val="lowerRoman"/>
      <w:lvlText w:val="%3."/>
      <w:lvlJc w:val="right"/>
      <w:pPr>
        <w:ind w:left="2220" w:hanging="180"/>
      </w:pPr>
    </w:lvl>
    <w:lvl w:ilvl="3" w:tplc="0419000F">
      <w:start w:val="1"/>
      <w:numFmt w:val="decimal"/>
      <w:lvlText w:val="%4."/>
      <w:lvlJc w:val="left"/>
      <w:pPr>
        <w:ind w:left="2940" w:hanging="360"/>
      </w:pPr>
    </w:lvl>
    <w:lvl w:ilvl="4" w:tplc="04190019">
      <w:start w:val="1"/>
      <w:numFmt w:val="lowerLetter"/>
      <w:lvlText w:val="%5."/>
      <w:lvlJc w:val="left"/>
      <w:pPr>
        <w:ind w:left="3660" w:hanging="360"/>
      </w:pPr>
    </w:lvl>
    <w:lvl w:ilvl="5" w:tplc="0419001B">
      <w:start w:val="1"/>
      <w:numFmt w:val="lowerRoman"/>
      <w:lvlText w:val="%6."/>
      <w:lvlJc w:val="right"/>
      <w:pPr>
        <w:ind w:left="4380" w:hanging="180"/>
      </w:pPr>
    </w:lvl>
    <w:lvl w:ilvl="6" w:tplc="0419000F">
      <w:start w:val="1"/>
      <w:numFmt w:val="decimal"/>
      <w:lvlText w:val="%7."/>
      <w:lvlJc w:val="left"/>
      <w:pPr>
        <w:ind w:left="5100" w:hanging="360"/>
      </w:pPr>
    </w:lvl>
    <w:lvl w:ilvl="7" w:tplc="04190019">
      <w:start w:val="1"/>
      <w:numFmt w:val="lowerLetter"/>
      <w:lvlText w:val="%8."/>
      <w:lvlJc w:val="left"/>
      <w:pPr>
        <w:ind w:left="5820" w:hanging="360"/>
      </w:pPr>
    </w:lvl>
    <w:lvl w:ilvl="8" w:tplc="0419001B">
      <w:start w:val="1"/>
      <w:numFmt w:val="lowerRoman"/>
      <w:lvlText w:val="%9."/>
      <w:lvlJc w:val="right"/>
      <w:pPr>
        <w:ind w:left="6540" w:hanging="180"/>
      </w:pPr>
    </w:lvl>
  </w:abstractNum>
  <w:abstractNum w:abstractNumId="27">
    <w:nsid w:val="5A5F4124"/>
    <w:multiLevelType w:val="multilevel"/>
    <w:tmpl w:val="9C18C3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5F713E0F"/>
    <w:multiLevelType w:val="hybridMultilevel"/>
    <w:tmpl w:val="F35499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15722C8"/>
    <w:multiLevelType w:val="hybridMultilevel"/>
    <w:tmpl w:val="02A0F23A"/>
    <w:lvl w:ilvl="0" w:tplc="F1E6B226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0">
    <w:nsid w:val="61AC47C7"/>
    <w:multiLevelType w:val="hybridMultilevel"/>
    <w:tmpl w:val="FA90EE36"/>
    <w:lvl w:ilvl="0" w:tplc="2CBEFDF0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2397D44"/>
    <w:multiLevelType w:val="hybridMultilevel"/>
    <w:tmpl w:val="F66AFF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5E416C0"/>
    <w:multiLevelType w:val="multilevel"/>
    <w:tmpl w:val="065E827C"/>
    <w:lvl w:ilvl="0">
      <w:start w:val="3"/>
      <w:numFmt w:val="decimal"/>
      <w:lvlText w:val="%1."/>
      <w:lvlJc w:val="left"/>
      <w:pPr>
        <w:tabs>
          <w:tab w:val="num" w:pos="502"/>
        </w:tabs>
        <w:ind w:left="502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decimal"/>
      <w:lvlText w:val="%3."/>
      <w:lvlJc w:val="left"/>
      <w:pPr>
        <w:tabs>
          <w:tab w:val="num" w:pos="1942"/>
        </w:tabs>
        <w:ind w:left="1942" w:hanging="36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decimal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decimal"/>
      <w:lvlText w:val="%6."/>
      <w:lvlJc w:val="left"/>
      <w:pPr>
        <w:tabs>
          <w:tab w:val="num" w:pos="4102"/>
        </w:tabs>
        <w:ind w:left="4102" w:hanging="36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decimal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decimal"/>
      <w:lvlText w:val="%9."/>
      <w:lvlJc w:val="left"/>
      <w:pPr>
        <w:tabs>
          <w:tab w:val="num" w:pos="6262"/>
        </w:tabs>
        <w:ind w:left="6262" w:hanging="360"/>
      </w:pPr>
    </w:lvl>
  </w:abstractNum>
  <w:abstractNum w:abstractNumId="33">
    <w:nsid w:val="6A86746B"/>
    <w:multiLevelType w:val="hybridMultilevel"/>
    <w:tmpl w:val="4DC4DA2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6C5258C1"/>
    <w:multiLevelType w:val="hybridMultilevel"/>
    <w:tmpl w:val="83DC12E8"/>
    <w:lvl w:ilvl="0" w:tplc="F5460AAA">
      <w:start w:val="1"/>
      <w:numFmt w:val="decimal"/>
      <w:lvlText w:val="%1."/>
      <w:lvlJc w:val="left"/>
      <w:pPr>
        <w:ind w:left="825" w:hanging="360"/>
      </w:pPr>
    </w:lvl>
    <w:lvl w:ilvl="1" w:tplc="04190019">
      <w:start w:val="1"/>
      <w:numFmt w:val="lowerLetter"/>
      <w:lvlText w:val="%2."/>
      <w:lvlJc w:val="left"/>
      <w:pPr>
        <w:ind w:left="1545" w:hanging="360"/>
      </w:pPr>
    </w:lvl>
    <w:lvl w:ilvl="2" w:tplc="0419001B">
      <w:start w:val="1"/>
      <w:numFmt w:val="lowerRoman"/>
      <w:lvlText w:val="%3."/>
      <w:lvlJc w:val="right"/>
      <w:pPr>
        <w:ind w:left="2265" w:hanging="180"/>
      </w:pPr>
    </w:lvl>
    <w:lvl w:ilvl="3" w:tplc="0419000F">
      <w:start w:val="1"/>
      <w:numFmt w:val="decimal"/>
      <w:lvlText w:val="%4."/>
      <w:lvlJc w:val="left"/>
      <w:pPr>
        <w:ind w:left="2985" w:hanging="360"/>
      </w:pPr>
    </w:lvl>
    <w:lvl w:ilvl="4" w:tplc="04190019">
      <w:start w:val="1"/>
      <w:numFmt w:val="lowerLetter"/>
      <w:lvlText w:val="%5."/>
      <w:lvlJc w:val="left"/>
      <w:pPr>
        <w:ind w:left="3705" w:hanging="360"/>
      </w:pPr>
    </w:lvl>
    <w:lvl w:ilvl="5" w:tplc="0419001B">
      <w:start w:val="1"/>
      <w:numFmt w:val="lowerRoman"/>
      <w:lvlText w:val="%6."/>
      <w:lvlJc w:val="right"/>
      <w:pPr>
        <w:ind w:left="4425" w:hanging="180"/>
      </w:pPr>
    </w:lvl>
    <w:lvl w:ilvl="6" w:tplc="0419000F">
      <w:start w:val="1"/>
      <w:numFmt w:val="decimal"/>
      <w:lvlText w:val="%7."/>
      <w:lvlJc w:val="left"/>
      <w:pPr>
        <w:ind w:left="5145" w:hanging="360"/>
      </w:pPr>
    </w:lvl>
    <w:lvl w:ilvl="7" w:tplc="04190019">
      <w:start w:val="1"/>
      <w:numFmt w:val="lowerLetter"/>
      <w:lvlText w:val="%8."/>
      <w:lvlJc w:val="left"/>
      <w:pPr>
        <w:ind w:left="5865" w:hanging="360"/>
      </w:pPr>
    </w:lvl>
    <w:lvl w:ilvl="8" w:tplc="0419001B">
      <w:start w:val="1"/>
      <w:numFmt w:val="lowerRoman"/>
      <w:lvlText w:val="%9."/>
      <w:lvlJc w:val="right"/>
      <w:pPr>
        <w:ind w:left="6585" w:hanging="180"/>
      </w:pPr>
    </w:lvl>
  </w:abstractNum>
  <w:abstractNum w:abstractNumId="35">
    <w:nsid w:val="6E0E538F"/>
    <w:multiLevelType w:val="hybridMultilevel"/>
    <w:tmpl w:val="077436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5E2844"/>
    <w:multiLevelType w:val="hybridMultilevel"/>
    <w:tmpl w:val="256865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099683C"/>
    <w:multiLevelType w:val="hybridMultilevel"/>
    <w:tmpl w:val="6FE29D9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63F2BE4"/>
    <w:multiLevelType w:val="hybridMultilevel"/>
    <w:tmpl w:val="E9E0EBDA"/>
    <w:lvl w:ilvl="0" w:tplc="68E23F96">
      <w:start w:val="1"/>
      <w:numFmt w:val="decimal"/>
      <w:lvlText w:val="%1."/>
      <w:lvlJc w:val="left"/>
      <w:pPr>
        <w:ind w:left="825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545" w:hanging="360"/>
      </w:pPr>
    </w:lvl>
    <w:lvl w:ilvl="2" w:tplc="0419001B">
      <w:start w:val="1"/>
      <w:numFmt w:val="lowerRoman"/>
      <w:lvlText w:val="%3."/>
      <w:lvlJc w:val="right"/>
      <w:pPr>
        <w:ind w:left="2265" w:hanging="180"/>
      </w:pPr>
    </w:lvl>
    <w:lvl w:ilvl="3" w:tplc="0419000F">
      <w:start w:val="1"/>
      <w:numFmt w:val="decimal"/>
      <w:lvlText w:val="%4."/>
      <w:lvlJc w:val="left"/>
      <w:pPr>
        <w:ind w:left="2985" w:hanging="360"/>
      </w:pPr>
    </w:lvl>
    <w:lvl w:ilvl="4" w:tplc="04190019">
      <w:start w:val="1"/>
      <w:numFmt w:val="lowerLetter"/>
      <w:lvlText w:val="%5."/>
      <w:lvlJc w:val="left"/>
      <w:pPr>
        <w:ind w:left="3705" w:hanging="360"/>
      </w:pPr>
    </w:lvl>
    <w:lvl w:ilvl="5" w:tplc="0419001B">
      <w:start w:val="1"/>
      <w:numFmt w:val="lowerRoman"/>
      <w:lvlText w:val="%6."/>
      <w:lvlJc w:val="right"/>
      <w:pPr>
        <w:ind w:left="4425" w:hanging="180"/>
      </w:pPr>
    </w:lvl>
    <w:lvl w:ilvl="6" w:tplc="0419000F">
      <w:start w:val="1"/>
      <w:numFmt w:val="decimal"/>
      <w:lvlText w:val="%7."/>
      <w:lvlJc w:val="left"/>
      <w:pPr>
        <w:ind w:left="5145" w:hanging="360"/>
      </w:pPr>
    </w:lvl>
    <w:lvl w:ilvl="7" w:tplc="04190019">
      <w:start w:val="1"/>
      <w:numFmt w:val="lowerLetter"/>
      <w:lvlText w:val="%8."/>
      <w:lvlJc w:val="left"/>
      <w:pPr>
        <w:ind w:left="5865" w:hanging="360"/>
      </w:pPr>
    </w:lvl>
    <w:lvl w:ilvl="8" w:tplc="0419001B">
      <w:start w:val="1"/>
      <w:numFmt w:val="lowerRoman"/>
      <w:lvlText w:val="%9."/>
      <w:lvlJc w:val="right"/>
      <w:pPr>
        <w:ind w:left="6585" w:hanging="180"/>
      </w:pPr>
    </w:lvl>
  </w:abstractNum>
  <w:abstractNum w:abstractNumId="39">
    <w:nsid w:val="776E0E36"/>
    <w:multiLevelType w:val="hybridMultilevel"/>
    <w:tmpl w:val="D77894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8951EE"/>
    <w:multiLevelType w:val="hybridMultilevel"/>
    <w:tmpl w:val="302202A2"/>
    <w:lvl w:ilvl="0" w:tplc="E034BDAE">
      <w:start w:val="1"/>
      <w:numFmt w:val="decimal"/>
      <w:lvlText w:val="%1."/>
      <w:lvlJc w:val="left"/>
      <w:pPr>
        <w:ind w:left="780" w:hanging="360"/>
      </w:pPr>
    </w:lvl>
    <w:lvl w:ilvl="1" w:tplc="04190019">
      <w:start w:val="1"/>
      <w:numFmt w:val="lowerLetter"/>
      <w:lvlText w:val="%2."/>
      <w:lvlJc w:val="left"/>
      <w:pPr>
        <w:ind w:left="1500" w:hanging="360"/>
      </w:pPr>
    </w:lvl>
    <w:lvl w:ilvl="2" w:tplc="0419001B">
      <w:start w:val="1"/>
      <w:numFmt w:val="lowerRoman"/>
      <w:lvlText w:val="%3."/>
      <w:lvlJc w:val="right"/>
      <w:pPr>
        <w:ind w:left="2220" w:hanging="180"/>
      </w:pPr>
    </w:lvl>
    <w:lvl w:ilvl="3" w:tplc="0419000F">
      <w:start w:val="1"/>
      <w:numFmt w:val="decimal"/>
      <w:lvlText w:val="%4."/>
      <w:lvlJc w:val="left"/>
      <w:pPr>
        <w:ind w:left="2940" w:hanging="360"/>
      </w:pPr>
    </w:lvl>
    <w:lvl w:ilvl="4" w:tplc="04190019">
      <w:start w:val="1"/>
      <w:numFmt w:val="lowerLetter"/>
      <w:lvlText w:val="%5."/>
      <w:lvlJc w:val="left"/>
      <w:pPr>
        <w:ind w:left="3660" w:hanging="360"/>
      </w:pPr>
    </w:lvl>
    <w:lvl w:ilvl="5" w:tplc="0419001B">
      <w:start w:val="1"/>
      <w:numFmt w:val="lowerRoman"/>
      <w:lvlText w:val="%6."/>
      <w:lvlJc w:val="right"/>
      <w:pPr>
        <w:ind w:left="4380" w:hanging="180"/>
      </w:pPr>
    </w:lvl>
    <w:lvl w:ilvl="6" w:tplc="0419000F">
      <w:start w:val="1"/>
      <w:numFmt w:val="decimal"/>
      <w:lvlText w:val="%7."/>
      <w:lvlJc w:val="left"/>
      <w:pPr>
        <w:ind w:left="5100" w:hanging="360"/>
      </w:pPr>
    </w:lvl>
    <w:lvl w:ilvl="7" w:tplc="04190019">
      <w:start w:val="1"/>
      <w:numFmt w:val="lowerLetter"/>
      <w:lvlText w:val="%8."/>
      <w:lvlJc w:val="left"/>
      <w:pPr>
        <w:ind w:left="5820" w:hanging="360"/>
      </w:pPr>
    </w:lvl>
    <w:lvl w:ilvl="8" w:tplc="0419001B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35"/>
  </w:num>
  <w:num w:numId="2">
    <w:abstractNumId w:val="21"/>
  </w:num>
  <w:num w:numId="3">
    <w:abstractNumId w:val="12"/>
  </w:num>
  <w:num w:numId="4">
    <w:abstractNumId w:val="6"/>
  </w:num>
  <w:num w:numId="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0"/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0"/>
  </w:num>
  <w:num w:numId="2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5"/>
  </w:num>
  <w:num w:numId="2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8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2059"/>
    <w:rsid w:val="000B5E97"/>
    <w:rsid w:val="00150544"/>
    <w:rsid w:val="001C2059"/>
    <w:rsid w:val="00227C5F"/>
    <w:rsid w:val="002C2AAE"/>
    <w:rsid w:val="003A2993"/>
    <w:rsid w:val="003B5565"/>
    <w:rsid w:val="00465B2D"/>
    <w:rsid w:val="00473258"/>
    <w:rsid w:val="00476FCB"/>
    <w:rsid w:val="00571C91"/>
    <w:rsid w:val="00640EEF"/>
    <w:rsid w:val="00672DDC"/>
    <w:rsid w:val="006D7A46"/>
    <w:rsid w:val="00742E7F"/>
    <w:rsid w:val="00751041"/>
    <w:rsid w:val="00763DAA"/>
    <w:rsid w:val="00812E26"/>
    <w:rsid w:val="00856E9E"/>
    <w:rsid w:val="00874131"/>
    <w:rsid w:val="00875BEF"/>
    <w:rsid w:val="008A2CD4"/>
    <w:rsid w:val="0094206B"/>
    <w:rsid w:val="009A3FDC"/>
    <w:rsid w:val="009D5176"/>
    <w:rsid w:val="00A15915"/>
    <w:rsid w:val="00A15F32"/>
    <w:rsid w:val="00A22C05"/>
    <w:rsid w:val="00A35172"/>
    <w:rsid w:val="00A66439"/>
    <w:rsid w:val="00AB3DED"/>
    <w:rsid w:val="00AC394D"/>
    <w:rsid w:val="00B62A2A"/>
    <w:rsid w:val="00BE7CDA"/>
    <w:rsid w:val="00C07514"/>
    <w:rsid w:val="00C272A2"/>
    <w:rsid w:val="00C64305"/>
    <w:rsid w:val="00C6722F"/>
    <w:rsid w:val="00CA68AC"/>
    <w:rsid w:val="00D7299C"/>
    <w:rsid w:val="00D7596E"/>
    <w:rsid w:val="00D84A60"/>
    <w:rsid w:val="00D87256"/>
    <w:rsid w:val="00D948A1"/>
    <w:rsid w:val="00DC7657"/>
    <w:rsid w:val="00DF65EF"/>
    <w:rsid w:val="00E21507"/>
    <w:rsid w:val="00E31A6D"/>
    <w:rsid w:val="00E53037"/>
    <w:rsid w:val="00E84F18"/>
    <w:rsid w:val="00FA12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5054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215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unhideWhenUsed/>
    <w:rsid w:val="00B62A2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B62A2A"/>
    <w:rPr>
      <w:color w:val="0000FF"/>
      <w:u w:val="single"/>
    </w:rPr>
  </w:style>
  <w:style w:type="character" w:customStyle="1" w:styleId="FontStyle69">
    <w:name w:val="Font Style69"/>
    <w:uiPriority w:val="99"/>
    <w:rsid w:val="00B62A2A"/>
    <w:rPr>
      <w:rFonts w:ascii="Times New Roman" w:hAnsi="Times New Roman" w:cs="Times New Roman" w:hint="default"/>
      <w:sz w:val="20"/>
      <w:szCs w:val="20"/>
    </w:rPr>
  </w:style>
  <w:style w:type="paragraph" w:styleId="a6">
    <w:name w:val="List Paragraph"/>
    <w:basedOn w:val="a"/>
    <w:uiPriority w:val="34"/>
    <w:qFormat/>
    <w:rsid w:val="00672DDC"/>
    <w:pPr>
      <w:ind w:left="720"/>
      <w:contextualSpacing/>
    </w:pPr>
  </w:style>
  <w:style w:type="paragraph" w:styleId="a7">
    <w:name w:val="Plain Text"/>
    <w:basedOn w:val="a"/>
    <w:link w:val="a8"/>
    <w:unhideWhenUsed/>
    <w:rsid w:val="0094206B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rsid w:val="0094206B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c1">
    <w:name w:val="c1"/>
    <w:basedOn w:val="a"/>
    <w:rsid w:val="00CA68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CA68AC"/>
  </w:style>
  <w:style w:type="character" w:customStyle="1" w:styleId="40">
    <w:name w:val="Заголовок 4 Знак"/>
    <w:basedOn w:val="a0"/>
    <w:link w:val="4"/>
    <w:uiPriority w:val="9"/>
    <w:semiHidden/>
    <w:rsid w:val="001505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9">
    <w:name w:val="Balloon Text"/>
    <w:basedOn w:val="a"/>
    <w:link w:val="aa"/>
    <w:uiPriority w:val="99"/>
    <w:semiHidden/>
    <w:unhideWhenUsed/>
    <w:rsid w:val="001505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50544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C6722F"/>
    <w:pPr>
      <w:spacing w:after="0" w:line="240" w:lineRule="auto"/>
    </w:pPr>
  </w:style>
  <w:style w:type="table" w:customStyle="1" w:styleId="1">
    <w:name w:val="Сетка таблицы1"/>
    <w:basedOn w:val="a1"/>
    <w:next w:val="a3"/>
    <w:uiPriority w:val="59"/>
    <w:rsid w:val="003A2993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50544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2150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unhideWhenUsed/>
    <w:rsid w:val="00B62A2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unhideWhenUsed/>
    <w:rsid w:val="00B62A2A"/>
    <w:rPr>
      <w:color w:val="0000FF"/>
      <w:u w:val="single"/>
    </w:rPr>
  </w:style>
  <w:style w:type="character" w:customStyle="1" w:styleId="FontStyle69">
    <w:name w:val="Font Style69"/>
    <w:uiPriority w:val="99"/>
    <w:rsid w:val="00B62A2A"/>
    <w:rPr>
      <w:rFonts w:ascii="Times New Roman" w:hAnsi="Times New Roman" w:cs="Times New Roman" w:hint="default"/>
      <w:sz w:val="20"/>
      <w:szCs w:val="20"/>
    </w:rPr>
  </w:style>
  <w:style w:type="paragraph" w:styleId="a6">
    <w:name w:val="List Paragraph"/>
    <w:basedOn w:val="a"/>
    <w:uiPriority w:val="34"/>
    <w:qFormat/>
    <w:rsid w:val="00672DDC"/>
    <w:pPr>
      <w:ind w:left="720"/>
      <w:contextualSpacing/>
    </w:pPr>
  </w:style>
  <w:style w:type="paragraph" w:styleId="a7">
    <w:name w:val="Plain Text"/>
    <w:basedOn w:val="a"/>
    <w:link w:val="a8"/>
    <w:unhideWhenUsed/>
    <w:rsid w:val="0094206B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8">
    <w:name w:val="Текст Знак"/>
    <w:basedOn w:val="a0"/>
    <w:link w:val="a7"/>
    <w:rsid w:val="0094206B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c1">
    <w:name w:val="c1"/>
    <w:basedOn w:val="a"/>
    <w:rsid w:val="00CA68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">
    <w:name w:val="c4"/>
    <w:basedOn w:val="a0"/>
    <w:rsid w:val="00CA68AC"/>
  </w:style>
  <w:style w:type="character" w:customStyle="1" w:styleId="40">
    <w:name w:val="Заголовок 4 Знак"/>
    <w:basedOn w:val="a0"/>
    <w:link w:val="4"/>
    <w:uiPriority w:val="9"/>
    <w:semiHidden/>
    <w:rsid w:val="00150544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a9">
    <w:name w:val="Balloon Text"/>
    <w:basedOn w:val="a"/>
    <w:link w:val="aa"/>
    <w:uiPriority w:val="99"/>
    <w:semiHidden/>
    <w:unhideWhenUsed/>
    <w:rsid w:val="001505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50544"/>
    <w:rPr>
      <w:rFonts w:ascii="Tahoma" w:hAnsi="Tahoma" w:cs="Tahoma"/>
      <w:sz w:val="16"/>
      <w:szCs w:val="16"/>
    </w:rPr>
  </w:style>
  <w:style w:type="paragraph" w:styleId="ab">
    <w:name w:val="No Spacing"/>
    <w:uiPriority w:val="1"/>
    <w:qFormat/>
    <w:rsid w:val="00C6722F"/>
    <w:pPr>
      <w:spacing w:after="0" w:line="240" w:lineRule="auto"/>
    </w:pPr>
  </w:style>
  <w:style w:type="table" w:customStyle="1" w:styleId="1">
    <w:name w:val="Сетка таблицы1"/>
    <w:basedOn w:val="a1"/>
    <w:next w:val="a3"/>
    <w:uiPriority w:val="59"/>
    <w:rsid w:val="003A2993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20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71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47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8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472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znaika.ru/catalog/7-klass/english/Moi-kanikuly.html" TargetMode="External"/><Relationship Id="rId18" Type="http://schemas.openxmlformats.org/officeDocument/2006/relationships/hyperlink" Target="https://www.yaklass.ru/p/biologia/zhivotnye/tip-khordovye-15494/klass-presmykaiushchiesia-ili-reptilii-15479" TargetMode="External"/><Relationship Id="rId26" Type="http://schemas.openxmlformats.org/officeDocument/2006/relationships/image" Target="media/image3.png"/><Relationship Id="rId39" Type="http://schemas.openxmlformats.org/officeDocument/2006/relationships/image" Target="media/image16.jpeg"/><Relationship Id="rId21" Type="http://schemas.openxmlformats.org/officeDocument/2006/relationships/image" Target="media/image2.jpeg"/><Relationship Id="rId34" Type="http://schemas.openxmlformats.org/officeDocument/2006/relationships/image" Target="media/image11.jpeg"/><Relationship Id="rId42" Type="http://schemas.openxmlformats.org/officeDocument/2006/relationships/image" Target="media/image19.png"/><Relationship Id="rId7" Type="http://schemas.openxmlformats.org/officeDocument/2006/relationships/hyperlink" Target="https://www.youtube.com/watch?v=t1IWcYHm0uo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znaika.ru/catalog/7-klass/english/Moi-kanikuly.html" TargetMode="External"/><Relationship Id="rId29" Type="http://schemas.openxmlformats.org/officeDocument/2006/relationships/image" Target="media/image6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mnatalia1983@yandex.ru" TargetMode="External"/><Relationship Id="rId24" Type="http://schemas.openxmlformats.org/officeDocument/2006/relationships/hyperlink" Target="mailto:innamasl83@yandex.ru" TargetMode="External"/><Relationship Id="rId32" Type="http://schemas.openxmlformats.org/officeDocument/2006/relationships/image" Target="media/image9.jpeg"/><Relationship Id="rId37" Type="http://schemas.openxmlformats.org/officeDocument/2006/relationships/image" Target="media/image14.jpeg"/><Relationship Id="rId40" Type="http://schemas.openxmlformats.org/officeDocument/2006/relationships/image" Target="media/image17.jpeg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hyperlink" Target="mailto:kuteinikovo@yandex.ru" TargetMode="External"/><Relationship Id="rId28" Type="http://schemas.openxmlformats.org/officeDocument/2006/relationships/image" Target="media/image5.jpeg"/><Relationship Id="rId36" Type="http://schemas.openxmlformats.org/officeDocument/2006/relationships/image" Target="media/image13.png"/><Relationship Id="rId10" Type="http://schemas.openxmlformats.org/officeDocument/2006/relationships/hyperlink" Target="https://www.youtube.com/watch?v=t1IWcYHm0uo" TargetMode="External"/><Relationship Id="rId19" Type="http://schemas.openxmlformats.org/officeDocument/2006/relationships/hyperlink" Target="mailto:kuteinikovo@yandex.ru" TargetMode="External"/><Relationship Id="rId31" Type="http://schemas.openxmlformats.org/officeDocument/2006/relationships/image" Target="media/image8.jpeg"/><Relationship Id="rId44" Type="http://schemas.openxmlformats.org/officeDocument/2006/relationships/image" Target="media/image21.jpeg"/><Relationship Id="rId4" Type="http://schemas.microsoft.com/office/2007/relationships/stylesWithEffects" Target="stylesWithEffects.xml"/><Relationship Id="rId9" Type="http://schemas.openxmlformats.org/officeDocument/2006/relationships/hyperlink" Target="http://songspro.ru/1/Anastasiya-Ovseychik/tekst-pesni-Raduga-duga" TargetMode="External"/><Relationship Id="rId14" Type="http://schemas.openxmlformats.org/officeDocument/2006/relationships/image" Target="media/image1.wmf"/><Relationship Id="rId22" Type="http://schemas.openxmlformats.org/officeDocument/2006/relationships/hyperlink" Target="https://edu.skysmart.ru/student/sixatalome" TargetMode="External"/><Relationship Id="rId27" Type="http://schemas.openxmlformats.org/officeDocument/2006/relationships/image" Target="media/image4.png"/><Relationship Id="rId30" Type="http://schemas.openxmlformats.org/officeDocument/2006/relationships/image" Target="media/image7.jpeg"/><Relationship Id="rId35" Type="http://schemas.openxmlformats.org/officeDocument/2006/relationships/image" Target="media/image12.jpeg"/><Relationship Id="rId43" Type="http://schemas.openxmlformats.org/officeDocument/2006/relationships/image" Target="media/image20.png"/><Relationship Id="rId8" Type="http://schemas.openxmlformats.org/officeDocument/2006/relationships/hyperlink" Target="mailto:mnatalia1983@yandex.ru" TargetMode="External"/><Relationship Id="rId3" Type="http://schemas.openxmlformats.org/officeDocument/2006/relationships/styles" Target="styles.xml"/><Relationship Id="rId12" Type="http://schemas.openxmlformats.org/officeDocument/2006/relationships/hyperlink" Target="http://songspro.ru/1/Anastasiya-Ovseychik/tekst-pesni-Raduga-duga" TargetMode="External"/><Relationship Id="rId17" Type="http://schemas.openxmlformats.org/officeDocument/2006/relationships/hyperlink" Target="https://www.yaklass.ru/p/biologia/zhivotnye/tip-khordovye-15494/klass-presmykaiushchiesia-ili-reptilii-15479" TargetMode="External"/><Relationship Id="rId25" Type="http://schemas.openxmlformats.org/officeDocument/2006/relationships/hyperlink" Target="mailto:kuteinikovo@yandex.ru" TargetMode="External"/><Relationship Id="rId33" Type="http://schemas.openxmlformats.org/officeDocument/2006/relationships/image" Target="media/image10.jpeg"/><Relationship Id="rId38" Type="http://schemas.openxmlformats.org/officeDocument/2006/relationships/image" Target="media/image15.jpeg"/><Relationship Id="rId46" Type="http://schemas.openxmlformats.org/officeDocument/2006/relationships/theme" Target="theme/theme1.xml"/><Relationship Id="rId20" Type="http://schemas.openxmlformats.org/officeDocument/2006/relationships/hyperlink" Target="mailto:kuteinikovo@yandex.ru" TargetMode="External"/><Relationship Id="rId4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90CE34-A764-4A7B-9604-D141B8345B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9</TotalTime>
  <Pages>21</Pages>
  <Words>4254</Words>
  <Characters>24253</Characters>
  <Application>Microsoft Office Word</Application>
  <DocSecurity>0</DocSecurity>
  <Lines>202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утейниковская ООШ</dc:creator>
  <cp:lastModifiedBy>USER</cp:lastModifiedBy>
  <cp:revision>40</cp:revision>
  <dcterms:created xsi:type="dcterms:W3CDTF">2020-03-27T06:18:00Z</dcterms:created>
  <dcterms:modified xsi:type="dcterms:W3CDTF">2020-05-20T05:46:00Z</dcterms:modified>
</cp:coreProperties>
</file>